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606"/>
      </w:tblGrid>
      <w:tr w:rsidR="0052255F" w:rsidRPr="005840F0" w:rsidTr="00B47351">
        <w:tc>
          <w:tcPr>
            <w:tcW w:w="10606" w:type="dxa"/>
          </w:tcPr>
          <w:p w:rsidR="0052255F" w:rsidRPr="00F27970" w:rsidRDefault="0052255F" w:rsidP="0052255F">
            <w:pPr>
              <w:tabs>
                <w:tab w:val="left" w:pos="3882"/>
              </w:tabs>
              <w:bidi/>
              <w:jc w:val="center"/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</w:pPr>
            <w:proofErr w:type="gramStart"/>
            <w:r w:rsidRPr="00F27970"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  <w:t>الموضوع</w:t>
            </w:r>
            <w:proofErr w:type="gramEnd"/>
            <w:r w:rsidRPr="00F27970"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  <w:t xml:space="preserve"> ا</w:t>
            </w:r>
            <w:r>
              <w:rPr>
                <w:rFonts w:ascii="Arabic Typesetting" w:hAnsi="Arabic Typesetting" w:cs="Arabic Typesetting" w:hint="cs"/>
                <w:b/>
                <w:bCs/>
                <w:sz w:val="36"/>
                <w:szCs w:val="36"/>
                <w:u w:val="single"/>
                <w:rtl/>
              </w:rPr>
              <w:t>لثاني</w:t>
            </w:r>
            <w:r w:rsidRPr="00F27970">
              <w:rPr>
                <w:rFonts w:ascii="Arabic Typesetting" w:hAnsi="Arabic Typesetting" w:cs="Arabic Typesetting"/>
                <w:b/>
                <w:bCs/>
                <w:sz w:val="36"/>
                <w:szCs w:val="36"/>
                <w:u w:val="single"/>
                <w:rtl/>
              </w:rPr>
              <w:t xml:space="preserve"> </w:t>
            </w:r>
          </w:p>
          <w:p w:rsidR="0052255F" w:rsidRPr="00F27970" w:rsidRDefault="0052255F" w:rsidP="00B47351">
            <w:pPr>
              <w:tabs>
                <w:tab w:val="left" w:pos="3882"/>
              </w:tabs>
              <w:bidi/>
              <w:rPr>
                <w:rFonts w:ascii="Arabic Typesetting" w:hAnsi="Arabic Typesetting" w:cs="Arabic Typesetting"/>
                <w:b/>
                <w:bCs/>
                <w:sz w:val="36"/>
                <w:szCs w:val="36"/>
                <w:rtl/>
              </w:rPr>
            </w:pPr>
            <w:proofErr w:type="gramStart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جزء</w:t>
            </w:r>
            <w:proofErr w:type="gramEnd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الأول </w:t>
            </w:r>
          </w:p>
          <w:p w:rsidR="0052255F" w:rsidRPr="00F27970" w:rsidRDefault="0052255F" w:rsidP="00B47351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التمرين </w:t>
            </w:r>
            <w:proofErr w:type="gramStart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أول :</w:t>
            </w:r>
            <w:proofErr w:type="gramEnd"/>
            <w:r w:rsidRPr="00F27970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(     )</w:t>
            </w:r>
          </w:p>
          <w:p w:rsidR="000B3A6B" w:rsidRPr="000B3A6B" w:rsidRDefault="00DC3CB9" w:rsidP="00620432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A1892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3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3pt" o:ole="">
                  <v:imagedata r:id="rId5" o:title=""/>
                </v:shape>
                <o:OLEObject Type="Embed" ProgID="Equation.DSMT4" ShapeID="_x0000_i1025" DrawAspect="Content" ObjectID="_1620328334" r:id="rId6"/>
              </w:object>
            </w:r>
            <w:r w:rsidR="009F10A3"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group id="_x0000_s3177" style="position:absolute;left:0;text-align:left;margin-left:2.4pt;margin-top:66.35pt;width:295.95pt;height:159pt;z-index:251658240;mso-position-horizontal-relative:text;mso-position-vertical-relative:text" coordorigin="558,4810" coordsize="5919,3180">
                  <v:group id="_x0000_s2757" style="position:absolute;left:891;top:5200;width:5102;height:2268;mso-wrap-distance-left:8.5pt;mso-wrap-distance-top:8.5pt;mso-wrap-distance-right:8.5pt;mso-wrap-distance-bottom:8.5pt" coordorigin="11176,3428" coordsize="5102,2268" o:regroupid="3">
                    <v:line id="_x0000_s2758" style="position:absolute" from="11176,3428" to="11176,5696" strokecolor="#0000c0" strokeweight=".25pt">
                      <v:stroke dashstyle="1 1" endcap="round"/>
                    </v:line>
                    <v:line id="_x0000_s2759" style="position:absolute" from="11233,3428" to="11233,5696" strokecolor="#0000c0" strokeweight=".25pt">
                      <v:stroke dashstyle="1 1" endcap="round"/>
                    </v:line>
                    <v:line id="_x0000_s2760" style="position:absolute" from="11289,3428" to="11289,5696" strokecolor="#0000c0" strokeweight=".25pt">
                      <v:stroke dashstyle="1 1" endcap="round"/>
                    </v:line>
                    <v:line id="_x0000_s2761" style="position:absolute" from="11346,3428" to="11346,5696" strokecolor="#0000c0" strokeweight=".25pt">
                      <v:stroke dashstyle="1 1" endcap="round"/>
                    </v:line>
                    <v:line id="_x0000_s2762" style="position:absolute" from="11403,3428" to="11403,5696" strokecolor="#0000c0" strokeweight=".25pt">
                      <v:stroke dashstyle="1 1" endcap="round"/>
                    </v:line>
                    <v:line id="_x0000_s2763" style="position:absolute" from="11459,3428" to="11459,5696" strokecolor="#0000c0" strokeweight=".25pt">
                      <v:stroke dashstyle="1 1" endcap="round"/>
                    </v:line>
                    <v:line id="_x0000_s2764" style="position:absolute" from="11516,3428" to="11516,5696" strokecolor="#0000c0" strokeweight=".25pt">
                      <v:stroke dashstyle="1 1" endcap="round"/>
                    </v:line>
                    <v:line id="_x0000_s2765" style="position:absolute" from="11573,3428" to="11573,5696" strokecolor="#0000c0" strokeweight=".25pt">
                      <v:stroke dashstyle="1 1" endcap="round"/>
                    </v:line>
                    <v:line id="_x0000_s2766" style="position:absolute" from="11630,3428" to="11630,5696" strokecolor="#0000c0" strokeweight=".25pt">
                      <v:stroke dashstyle="1 1" endcap="round"/>
                    </v:line>
                    <v:line id="_x0000_s2767" style="position:absolute" from="11686,3428" to="11686,5696" strokecolor="#0000c0" strokeweight=".25pt">
                      <v:stroke dashstyle="1 1" endcap="round"/>
                    </v:line>
                    <v:line id="_x0000_s2768" style="position:absolute" from="11743,3428" to="11743,5696" strokecolor="#0000c0" strokeweight=".25pt">
                      <v:stroke dashstyle="1 1" endcap="round"/>
                    </v:line>
                    <v:line id="_x0000_s2769" style="position:absolute" from="11800,3428" to="11800,5696" strokecolor="#0000c0" strokeweight=".25pt">
                      <v:stroke dashstyle="1 1" endcap="round"/>
                    </v:line>
                    <v:line id="_x0000_s2770" style="position:absolute" from="11856,3428" to="11856,5696" strokecolor="#0000c0" strokeweight=".25pt">
                      <v:stroke dashstyle="1 1" endcap="round"/>
                    </v:line>
                    <v:line id="_x0000_s2771" style="position:absolute" from="11913,3428" to="11913,5696" strokecolor="#0000c0" strokeweight=".25pt">
                      <v:stroke dashstyle="1 1" endcap="round"/>
                    </v:line>
                    <v:line id="_x0000_s2772" style="position:absolute" from="11970,3428" to="11970,5696" strokecolor="#0000c0" strokeweight=".25pt">
                      <v:stroke dashstyle="1 1" endcap="round"/>
                    </v:line>
                    <v:line id="_x0000_s2773" style="position:absolute" from="12026,3428" to="12026,5696" strokecolor="#0000c0" strokeweight=".25pt">
                      <v:stroke dashstyle="1 1" endcap="round"/>
                    </v:line>
                    <v:line id="_x0000_s2774" style="position:absolute" from="12083,3428" to="12083,5696" strokecolor="#0000c0" strokeweight=".25pt">
                      <v:stroke dashstyle="1 1" endcap="round"/>
                    </v:line>
                    <v:line id="_x0000_s2775" style="position:absolute" from="12140,3428" to="12140,5696" strokecolor="#0000c0" strokeweight=".25pt">
                      <v:stroke dashstyle="1 1" endcap="round"/>
                    </v:line>
                    <v:line id="_x0000_s2776" style="position:absolute" from="12196,3428" to="12196,5696" strokecolor="#0000c0" strokeweight=".25pt">
                      <v:stroke dashstyle="1 1" endcap="round"/>
                    </v:line>
                    <v:line id="_x0000_s2777" style="position:absolute" from="12253,3428" to="12253,5696" strokecolor="#0000c0" strokeweight=".25pt">
                      <v:stroke dashstyle="1 1" endcap="round"/>
                    </v:line>
                    <v:line id="_x0000_s2778" style="position:absolute" from="12310,3428" to="12310,5696" strokecolor="#0000c0" strokeweight=".25pt">
                      <v:stroke dashstyle="1 1" endcap="round"/>
                    </v:line>
                    <v:line id="_x0000_s2779" style="position:absolute" from="12367,3428" to="12367,5696" strokecolor="#0000c0" strokeweight=".25pt">
                      <v:stroke dashstyle="1 1" endcap="round"/>
                    </v:line>
                    <v:line id="_x0000_s2780" style="position:absolute" from="12423,3428" to="12423,5696" strokecolor="#0000c0" strokeweight=".25pt">
                      <v:stroke dashstyle="1 1" endcap="round"/>
                    </v:line>
                    <v:line id="_x0000_s2781" style="position:absolute" from="12480,3428" to="12480,5696" strokecolor="#0000c0" strokeweight=".25pt">
                      <v:stroke dashstyle="1 1" endcap="round"/>
                    </v:line>
                    <v:line id="_x0000_s2782" style="position:absolute" from="12537,3428" to="12537,5696" strokecolor="#0000c0" strokeweight=".25pt">
                      <v:stroke dashstyle="1 1" endcap="round"/>
                    </v:line>
                    <v:line id="_x0000_s2783" style="position:absolute" from="12593,3428" to="12593,5696" strokecolor="#0000c0" strokeweight=".25pt">
                      <v:stroke dashstyle="1 1" endcap="round"/>
                    </v:line>
                    <v:line id="_x0000_s2784" style="position:absolute" from="12650,3428" to="12650,5696" strokecolor="#0000c0" strokeweight=".25pt">
                      <v:stroke dashstyle="1 1" endcap="round"/>
                    </v:line>
                    <v:line id="_x0000_s2785" style="position:absolute" from="12707,3428" to="12707,5696" strokecolor="#0000c0" strokeweight=".25pt">
                      <v:stroke dashstyle="1 1" endcap="round"/>
                    </v:line>
                    <v:line id="_x0000_s2786" style="position:absolute" from="12763,3428" to="12763,5696" strokecolor="#0000c0" strokeweight=".25pt">
                      <v:stroke dashstyle="1 1" endcap="round"/>
                    </v:line>
                    <v:line id="_x0000_s2787" style="position:absolute" from="12820,3428" to="12820,5696" strokecolor="#0000c0" strokeweight=".25pt">
                      <v:stroke dashstyle="1 1" endcap="round"/>
                    </v:line>
                    <v:line id="_x0000_s2788" style="position:absolute" from="12877,3428" to="12877,5696" strokecolor="#0000c0" strokeweight=".25pt">
                      <v:stroke dashstyle="1 1" endcap="round"/>
                    </v:line>
                    <v:line id="_x0000_s2789" style="position:absolute" from="12933,3428" to="12933,5696" strokecolor="#0000c0" strokeweight=".25pt">
                      <v:stroke dashstyle="1 1" endcap="round"/>
                    </v:line>
                    <v:line id="_x0000_s2790" style="position:absolute" from="12990,3428" to="12990,5696" strokecolor="#0000c0" strokeweight=".25pt">
                      <v:stroke dashstyle="1 1" endcap="round"/>
                    </v:line>
                    <v:line id="_x0000_s2791" style="position:absolute" from="13047,3428" to="13047,5696" strokecolor="#0000c0" strokeweight=".25pt">
                      <v:stroke dashstyle="1 1" endcap="round"/>
                    </v:line>
                    <v:line id="_x0000_s2792" style="position:absolute" from="13104,3428" to="13104,5696" strokecolor="#0000c0" strokeweight=".25pt">
                      <v:stroke dashstyle="1 1" endcap="round"/>
                    </v:line>
                    <v:line id="_x0000_s2793" style="position:absolute" from="13160,3428" to="13160,5696" strokecolor="#0000c0" strokeweight=".25pt">
                      <v:stroke dashstyle="1 1" endcap="round"/>
                    </v:line>
                    <v:line id="_x0000_s2794" style="position:absolute" from="13217,3428" to="13217,5696" strokecolor="#0000c0" strokeweight=".25pt">
                      <v:stroke dashstyle="1 1" endcap="round"/>
                    </v:line>
                    <v:line id="_x0000_s2795" style="position:absolute" from="13274,3428" to="13274,5696" strokecolor="#0000c0" strokeweight=".25pt">
                      <v:stroke dashstyle="1 1" endcap="round"/>
                    </v:line>
                    <v:line id="_x0000_s2796" style="position:absolute" from="13330,3428" to="13330,5696" strokecolor="#0000c0" strokeweight=".25pt">
                      <v:stroke dashstyle="1 1" endcap="round"/>
                    </v:line>
                    <v:line id="_x0000_s2797" style="position:absolute" from="13387,3428" to="13387,5696" strokecolor="#0000c0" strokeweight=".25pt">
                      <v:stroke dashstyle="1 1" endcap="round"/>
                    </v:line>
                    <v:line id="_x0000_s2798" style="position:absolute" from="13444,3428" to="13444,5696" strokecolor="#0000c0" strokeweight=".25pt">
                      <v:stroke dashstyle="1 1" endcap="round"/>
                    </v:line>
                    <v:line id="_x0000_s2799" style="position:absolute" from="13500,3428" to="13500,5696" strokecolor="#0000c0" strokeweight=".25pt">
                      <v:stroke dashstyle="1 1" endcap="round"/>
                    </v:line>
                    <v:line id="_x0000_s2800" style="position:absolute" from="13557,3428" to="13557,5696" strokecolor="#0000c0" strokeweight=".25pt">
                      <v:stroke dashstyle="1 1" endcap="round"/>
                    </v:line>
                    <v:line id="_x0000_s2801" style="position:absolute" from="13614,3428" to="13614,5696" strokecolor="#0000c0" strokeweight=".25pt">
                      <v:stroke dashstyle="1 1" endcap="round"/>
                    </v:line>
                    <v:line id="_x0000_s2802" style="position:absolute" from="13670,3428" to="13670,5696" strokecolor="#0000c0" strokeweight=".25pt">
                      <v:stroke dashstyle="1 1" endcap="round"/>
                    </v:line>
                    <v:line id="_x0000_s2803" style="position:absolute" from="13727,3428" to="13727,5696" strokecolor="#0000c0" strokeweight=".25pt">
                      <v:stroke dashstyle="1 1" endcap="round"/>
                    </v:line>
                    <v:line id="_x0000_s2804" style="position:absolute" from="13784,3428" to="13784,5696" strokecolor="#0000c0" strokeweight=".25pt">
                      <v:stroke dashstyle="1 1" endcap="round"/>
                    </v:line>
                    <v:line id="_x0000_s2805" style="position:absolute" from="13841,3428" to="13841,5696" strokecolor="#0000c0" strokeweight=".25pt">
                      <v:stroke dashstyle="1 1" endcap="round"/>
                    </v:line>
                    <v:line id="_x0000_s2806" style="position:absolute" from="13897,3428" to="13897,5696" strokecolor="#0000c0" strokeweight=".25pt">
                      <v:stroke dashstyle="1 1" endcap="round"/>
                    </v:line>
                    <v:line id="_x0000_s2807" style="position:absolute" from="13954,3428" to="13954,5696" strokecolor="#0000c0" strokeweight=".25pt">
                      <v:stroke dashstyle="1 1" endcap="round"/>
                    </v:line>
                    <v:line id="_x0000_s2808" style="position:absolute" from="14011,3428" to="14011,5696" strokecolor="#0000c0" strokeweight=".25pt">
                      <v:stroke dashstyle="1 1" endcap="round"/>
                    </v:line>
                    <v:line id="_x0000_s2809" style="position:absolute" from="14067,3428" to="14067,5696" strokecolor="#0000c0" strokeweight=".25pt">
                      <v:stroke dashstyle="1 1" endcap="round"/>
                    </v:line>
                    <v:line id="_x0000_s2810" style="position:absolute" from="14124,3428" to="14124,5696" strokecolor="#0000c0" strokeweight=".25pt">
                      <v:stroke dashstyle="1 1" endcap="round"/>
                    </v:line>
                    <v:line id="_x0000_s2811" style="position:absolute" from="14181,3428" to="14181,5696" strokecolor="#0000c0" strokeweight=".25pt">
                      <v:stroke dashstyle="1 1" endcap="round"/>
                    </v:line>
                    <v:line id="_x0000_s2812" style="position:absolute" from="14237,3428" to="14237,5696" strokecolor="#0000c0" strokeweight=".25pt">
                      <v:stroke dashstyle="1 1" endcap="round"/>
                    </v:line>
                    <v:line id="_x0000_s2813" style="position:absolute" from="14294,3428" to="14294,5696" strokecolor="#0000c0" strokeweight=".25pt">
                      <v:stroke dashstyle="1 1" endcap="round"/>
                    </v:line>
                    <v:line id="_x0000_s2814" style="position:absolute" from="14351,3428" to="14351,5696" strokecolor="#0000c0" strokeweight=".25pt">
                      <v:stroke dashstyle="1 1" endcap="round"/>
                    </v:line>
                    <v:line id="_x0000_s2815" style="position:absolute" from="14407,3428" to="14407,5696" strokecolor="#0000c0" strokeweight=".25pt">
                      <v:stroke dashstyle="1 1" endcap="round"/>
                    </v:line>
                    <v:line id="_x0000_s2816" style="position:absolute" from="14464,3428" to="14464,5696" strokecolor="#0000c0" strokeweight=".25pt">
                      <v:stroke dashstyle="1 1" endcap="round"/>
                    </v:line>
                    <v:line id="_x0000_s2817" style="position:absolute" from="14521,3428" to="14521,5696" strokecolor="#0000c0" strokeweight=".25pt">
                      <v:stroke dashstyle="1 1" endcap="round"/>
                    </v:line>
                    <v:line id="_x0000_s2818" style="position:absolute" from="14578,3428" to="14578,5696" strokecolor="#0000c0" strokeweight=".25pt">
                      <v:stroke dashstyle="1 1" endcap="round"/>
                    </v:line>
                    <v:line id="_x0000_s2819" style="position:absolute" from="14634,3428" to="14634,5696" strokecolor="#0000c0" strokeweight=".25pt">
                      <v:stroke dashstyle="1 1" endcap="round"/>
                    </v:line>
                    <v:line id="_x0000_s2820" style="position:absolute" from="14691,3428" to="14691,5696" strokecolor="#0000c0" strokeweight=".25pt">
                      <v:stroke dashstyle="1 1" endcap="round"/>
                    </v:line>
                    <v:line id="_x0000_s2821" style="position:absolute" from="14748,3428" to="14748,5696" strokecolor="#0000c0" strokeweight=".25pt">
                      <v:stroke dashstyle="1 1" endcap="round"/>
                    </v:line>
                    <v:line id="_x0000_s2822" style="position:absolute" from="14804,3428" to="14804,5696" strokecolor="#0000c0" strokeweight=".25pt">
                      <v:stroke dashstyle="1 1" endcap="round"/>
                    </v:line>
                    <v:line id="_x0000_s2823" style="position:absolute" from="14861,3428" to="14861,5696" strokecolor="#0000c0" strokeweight=".25pt">
                      <v:stroke dashstyle="1 1" endcap="round"/>
                    </v:line>
                    <v:line id="_x0000_s2824" style="position:absolute" from="14918,3428" to="14918,5696" strokecolor="#0000c0" strokeweight=".25pt">
                      <v:stroke dashstyle="1 1" endcap="round"/>
                    </v:line>
                    <v:line id="_x0000_s2825" style="position:absolute" from="14974,3428" to="14974,5696" strokecolor="#0000c0" strokeweight=".25pt">
                      <v:stroke dashstyle="1 1" endcap="round"/>
                    </v:line>
                    <v:line id="_x0000_s2826" style="position:absolute" from="15031,3428" to="15031,5696" strokecolor="#0000c0" strokeweight=".25pt">
                      <v:stroke dashstyle="1 1" endcap="round"/>
                    </v:line>
                    <v:line id="_x0000_s2827" style="position:absolute" from="15088,3428" to="15088,5696" strokecolor="#0000c0" strokeweight=".25pt">
                      <v:stroke dashstyle="1 1" endcap="round"/>
                    </v:line>
                    <v:line id="_x0000_s2828" style="position:absolute" from="15145,3428" to="15145,5696" strokecolor="#0000c0" strokeweight=".25pt">
                      <v:stroke dashstyle="1 1" endcap="round"/>
                    </v:line>
                    <v:line id="_x0000_s2829" style="position:absolute" from="15201,3428" to="15201,5696" strokecolor="#0000c0" strokeweight=".25pt">
                      <v:stroke dashstyle="1 1" endcap="round"/>
                    </v:line>
                    <v:line id="_x0000_s2830" style="position:absolute" from="15258,3428" to="15258,5696" strokecolor="#0000c0" strokeweight=".25pt">
                      <v:stroke dashstyle="1 1" endcap="round"/>
                    </v:line>
                    <v:line id="_x0000_s2831" style="position:absolute" from="15315,3428" to="15315,5696" strokecolor="#0000c0" strokeweight=".25pt">
                      <v:stroke dashstyle="1 1" endcap="round"/>
                    </v:line>
                    <v:line id="_x0000_s2832" style="position:absolute" from="15371,3428" to="15371,5696" strokecolor="#0000c0" strokeweight=".25pt">
                      <v:stroke dashstyle="1 1" endcap="round"/>
                    </v:line>
                    <v:line id="_x0000_s2833" style="position:absolute" from="15428,3428" to="15428,5696" strokecolor="#0000c0" strokeweight=".25pt">
                      <v:stroke dashstyle="1 1" endcap="round"/>
                    </v:line>
                    <v:line id="_x0000_s2834" style="position:absolute" from="15485,3428" to="15485,5696" strokecolor="#0000c0" strokeweight=".25pt">
                      <v:stroke dashstyle="1 1" endcap="round"/>
                    </v:line>
                    <v:line id="_x0000_s2835" style="position:absolute" from="15541,3428" to="15541,5696" strokecolor="#0000c0" strokeweight=".25pt">
                      <v:stroke dashstyle="1 1" endcap="round"/>
                    </v:line>
                    <v:line id="_x0000_s2836" style="position:absolute" from="15598,3428" to="15598,5696" strokecolor="#0000c0" strokeweight=".25pt">
                      <v:stroke dashstyle="1 1" endcap="round"/>
                    </v:line>
                    <v:line id="_x0000_s2837" style="position:absolute" from="15655,3428" to="15655,5696" strokecolor="#0000c0" strokeweight=".25pt">
                      <v:stroke dashstyle="1 1" endcap="round"/>
                    </v:line>
                    <v:line id="_x0000_s2838" style="position:absolute" from="15711,3428" to="15711,5696" strokecolor="#0000c0" strokeweight=".25pt">
                      <v:stroke dashstyle="1 1" endcap="round"/>
                    </v:line>
                    <v:line id="_x0000_s2839" style="position:absolute" from="15768,3428" to="15768,5696" strokecolor="#0000c0" strokeweight=".25pt">
                      <v:stroke dashstyle="1 1" endcap="round"/>
                    </v:line>
                    <v:line id="_x0000_s2840" style="position:absolute" from="15825,3428" to="15825,5696" strokecolor="#0000c0" strokeweight=".25pt">
                      <v:stroke dashstyle="1 1" endcap="round"/>
                    </v:line>
                    <v:line id="_x0000_s2841" style="position:absolute" from="15882,3428" to="15882,5696" strokecolor="#0000c0" strokeweight=".25pt">
                      <v:stroke dashstyle="1 1" endcap="round"/>
                    </v:line>
                    <v:line id="_x0000_s2842" style="position:absolute" from="15938,3428" to="15938,5696" strokecolor="#0000c0" strokeweight=".25pt">
                      <v:stroke dashstyle="1 1" endcap="round"/>
                    </v:line>
                    <v:line id="_x0000_s2843" style="position:absolute" from="15995,3428" to="15995,5696" strokecolor="#0000c0" strokeweight=".25pt">
                      <v:stroke dashstyle="1 1" endcap="round"/>
                    </v:line>
                    <v:line id="_x0000_s2844" style="position:absolute" from="16052,3428" to="16052,5696" strokecolor="#0000c0" strokeweight=".25pt">
                      <v:stroke dashstyle="1 1" endcap="round"/>
                    </v:line>
                    <v:line id="_x0000_s2845" style="position:absolute" from="16108,3428" to="16108,5696" strokecolor="#0000c0" strokeweight=".25pt">
                      <v:stroke dashstyle="1 1" endcap="round"/>
                    </v:line>
                    <v:line id="_x0000_s2846" style="position:absolute" from="16165,3428" to="16165,5696" strokecolor="#0000c0" strokeweight=".25pt">
                      <v:stroke dashstyle="1 1" endcap="round"/>
                    </v:line>
                    <v:line id="_x0000_s2847" style="position:absolute" from="16222,3428" to="16222,5696" strokecolor="#0000c0" strokeweight=".25pt">
                      <v:stroke dashstyle="1 1" endcap="round"/>
                    </v:line>
                    <v:line id="_x0000_s2848" style="position:absolute" from="16278,3428" to="16278,5696" strokecolor="#0000c0" strokeweight=".25pt">
                      <v:stroke dashstyle="1 1" endcap="round"/>
                    </v:line>
                    <v:line id="_x0000_s2849" style="position:absolute" from="11176,3428" to="16278,3428" strokecolor="#0000c0" strokeweight=".25pt">
                      <v:stroke dashstyle="1 1" endcap="round"/>
                    </v:line>
                    <v:line id="_x0000_s2850" style="position:absolute" from="11176,3485" to="16278,3485" strokecolor="#0000c0" strokeweight=".25pt">
                      <v:stroke dashstyle="1 1" endcap="round"/>
                    </v:line>
                    <v:line id="_x0000_s2851" style="position:absolute" from="11176,3541" to="16278,3541" strokecolor="#0000c0" strokeweight=".25pt">
                      <v:stroke dashstyle="1 1" endcap="round"/>
                    </v:line>
                    <v:line id="_x0000_s2852" style="position:absolute" from="11176,3598" to="16278,3598" strokecolor="#0000c0" strokeweight=".25pt">
                      <v:stroke dashstyle="1 1" endcap="round"/>
                    </v:line>
                    <v:line id="_x0000_s2853" style="position:absolute" from="11176,3655" to="16278,3655" strokecolor="#0000c0" strokeweight=".25pt">
                      <v:stroke dashstyle="1 1" endcap="round"/>
                    </v:line>
                    <v:line id="_x0000_s2854" style="position:absolute" from="11176,3711" to="16278,3711" strokecolor="#0000c0" strokeweight=".25pt">
                      <v:stroke dashstyle="1 1" endcap="round"/>
                    </v:line>
                    <v:line id="_x0000_s2855" style="position:absolute" from="11176,3768" to="16278,3768" strokecolor="#0000c0" strokeweight=".25pt">
                      <v:stroke dashstyle="1 1" endcap="round"/>
                    </v:line>
                    <v:line id="_x0000_s2856" style="position:absolute" from="11176,3825" to="16278,3825" strokecolor="#0000c0" strokeweight=".25pt">
                      <v:stroke dashstyle="1 1" endcap="round"/>
                    </v:line>
                    <v:line id="_x0000_s2857" style="position:absolute" from="11176,3882" to="16278,3882" strokecolor="#0000c0" strokeweight=".25pt">
                      <v:stroke dashstyle="1 1" endcap="round"/>
                    </v:line>
                    <v:line id="_x0000_s2858" style="position:absolute" from="11176,3938" to="16278,3938" strokecolor="#0000c0" strokeweight=".25pt">
                      <v:stroke dashstyle="1 1" endcap="round"/>
                    </v:line>
                    <v:line id="_x0000_s2859" style="position:absolute" from="11176,3995" to="16278,3995" strokecolor="#0000c0" strokeweight=".25pt">
                      <v:stroke dashstyle="1 1" endcap="round"/>
                    </v:line>
                    <v:line id="_x0000_s2860" style="position:absolute" from="11176,4052" to="16278,4052" strokecolor="#0000c0" strokeweight=".25pt">
                      <v:stroke dashstyle="1 1" endcap="round"/>
                    </v:line>
                    <v:line id="_x0000_s2861" style="position:absolute" from="11176,4108" to="16278,4108" strokecolor="#0000c0" strokeweight=".25pt">
                      <v:stroke dashstyle="1 1" endcap="round"/>
                    </v:line>
                    <v:line id="_x0000_s2862" style="position:absolute" from="11176,4165" to="16278,4165" strokecolor="#0000c0" strokeweight=".25pt">
                      <v:stroke dashstyle="1 1" endcap="round"/>
                    </v:line>
                    <v:line id="_x0000_s2863" style="position:absolute" from="11176,4222" to="16278,4222" strokecolor="#0000c0" strokeweight=".25pt">
                      <v:stroke dashstyle="1 1" endcap="round"/>
                    </v:line>
                    <v:line id="_x0000_s2864" style="position:absolute" from="11176,4278" to="16278,4278" strokecolor="#0000c0" strokeweight=".25pt">
                      <v:stroke dashstyle="1 1" endcap="round"/>
                    </v:line>
                    <v:line id="_x0000_s2865" style="position:absolute" from="11176,4335" to="16278,4335" strokecolor="#0000c0" strokeweight=".25pt">
                      <v:stroke dashstyle="1 1" endcap="round"/>
                    </v:line>
                    <v:line id="_x0000_s2866" style="position:absolute" from="11176,4392" to="16278,4392" strokecolor="#0000c0" strokeweight=".25pt">
                      <v:stroke dashstyle="1 1" endcap="round"/>
                    </v:line>
                    <v:line id="_x0000_s2867" style="position:absolute" from="11176,4448" to="16278,4448" strokecolor="#0000c0" strokeweight=".25pt">
                      <v:stroke dashstyle="1 1" endcap="round"/>
                    </v:line>
                    <v:line id="_x0000_s2868" style="position:absolute" from="11176,4505" to="16278,4505" strokecolor="#0000c0" strokeweight=".25pt">
                      <v:stroke dashstyle="1 1" endcap="round"/>
                    </v:line>
                    <v:line id="_x0000_s2869" style="position:absolute" from="11176,4562" to="16278,4562" strokecolor="#0000c0" strokeweight=".25pt">
                      <v:stroke dashstyle="1 1" endcap="round"/>
                    </v:line>
                    <v:line id="_x0000_s2870" style="position:absolute" from="11176,4619" to="16278,4619" strokecolor="#0000c0" strokeweight=".25pt">
                      <v:stroke dashstyle="1 1" endcap="round"/>
                    </v:line>
                    <v:line id="_x0000_s2871" style="position:absolute" from="11176,4675" to="16278,4675" strokecolor="#0000c0" strokeweight=".25pt">
                      <v:stroke dashstyle="1 1" endcap="round"/>
                    </v:line>
                    <v:line id="_x0000_s2872" style="position:absolute" from="11176,4732" to="16278,4732" strokecolor="#0000c0" strokeweight=".25pt">
                      <v:stroke dashstyle="1 1" endcap="round"/>
                    </v:line>
                    <v:line id="_x0000_s2873" style="position:absolute" from="11176,4789" to="16278,4789" strokecolor="#0000c0" strokeweight=".25pt">
                      <v:stroke dashstyle="1 1" endcap="round"/>
                    </v:line>
                    <v:line id="_x0000_s2874" style="position:absolute" from="11176,4845" to="16278,4845" strokecolor="#0000c0" strokeweight=".25pt">
                      <v:stroke dashstyle="1 1" endcap="round"/>
                    </v:line>
                    <v:line id="_x0000_s2875" style="position:absolute" from="11176,4902" to="16278,4902" strokecolor="#0000c0" strokeweight=".25pt">
                      <v:stroke dashstyle="1 1" endcap="round"/>
                    </v:line>
                    <v:line id="_x0000_s2876" style="position:absolute" from="11176,4959" to="16278,4959" strokecolor="#0000c0" strokeweight=".25pt">
                      <v:stroke dashstyle="1 1" endcap="round"/>
                    </v:line>
                    <v:line id="_x0000_s2877" style="position:absolute" from="11176,5015" to="16278,5015" strokecolor="#0000c0" strokeweight=".25pt">
                      <v:stroke dashstyle="1 1" endcap="round"/>
                    </v:line>
                    <v:line id="_x0000_s2878" style="position:absolute" from="11176,5072" to="16278,5072" strokecolor="#0000c0" strokeweight=".25pt">
                      <v:stroke dashstyle="1 1" endcap="round"/>
                    </v:line>
                    <v:line id="_x0000_s2879" style="position:absolute" from="11176,5129" to="16278,5129" strokecolor="#0000c0" strokeweight=".25pt">
                      <v:stroke dashstyle="1 1" endcap="round"/>
                    </v:line>
                    <v:line id="_x0000_s2880" style="position:absolute" from="11176,5185" to="16278,5185" strokecolor="#0000c0" strokeweight=".25pt">
                      <v:stroke dashstyle="1 1" endcap="round"/>
                    </v:line>
                    <v:line id="_x0000_s2881" style="position:absolute" from="11176,5242" to="16278,5242" strokecolor="#0000c0" strokeweight=".25pt">
                      <v:stroke dashstyle="1 1" endcap="round"/>
                    </v:line>
                    <v:line id="_x0000_s2882" style="position:absolute" from="11176,5299" to="16278,5299" strokecolor="#0000c0" strokeweight=".25pt">
                      <v:stroke dashstyle="1 1" endcap="round"/>
                    </v:line>
                    <v:line id="_x0000_s2883" style="position:absolute" from="11176,5356" to="16278,5356" strokecolor="#0000c0" strokeweight=".25pt">
                      <v:stroke dashstyle="1 1" endcap="round"/>
                    </v:line>
                    <v:line id="_x0000_s2884" style="position:absolute" from="11176,5412" to="16278,5412" strokecolor="#0000c0" strokeweight=".25pt">
                      <v:stroke dashstyle="1 1" endcap="round"/>
                    </v:line>
                    <v:line id="_x0000_s2885" style="position:absolute" from="11176,5469" to="16278,5469" strokecolor="#0000c0" strokeweight=".25pt">
                      <v:stroke dashstyle="1 1" endcap="round"/>
                    </v:line>
                    <v:line id="_x0000_s2886" style="position:absolute" from="11176,5526" to="16278,5526" strokecolor="#0000c0" strokeweight=".25pt">
                      <v:stroke dashstyle="1 1" endcap="round"/>
                    </v:line>
                    <v:line id="_x0000_s2887" style="position:absolute" from="11176,5582" to="16278,5582" strokecolor="#0000c0" strokeweight=".25pt">
                      <v:stroke dashstyle="1 1" endcap="round"/>
                    </v:line>
                    <v:line id="_x0000_s2888" style="position:absolute" from="11176,5639" to="16278,5639" strokecolor="#0000c0" strokeweight=".25pt">
                      <v:stroke dashstyle="1 1" endcap="round"/>
                    </v:line>
                    <v:line id="_x0000_s2889" style="position:absolute" from="11176,5696" to="16278,5696" strokecolor="#0000c0" strokeweight=".25pt">
                      <v:stroke dashstyle="1 1" endcap="round"/>
                    </v:line>
                    <v:line id="_x0000_s2890" style="position:absolute" from="11176,3428" to="11176,5696" strokecolor="fuchsia" strokeweight=".25pt"/>
                    <v:line id="_x0000_s2891" style="position:absolute" from="11459,3428" to="11459,5696" strokecolor="fuchsia" strokeweight=".25pt"/>
                    <v:line id="_x0000_s2892" style="position:absolute" from="11743,3428" to="11743,5696" strokecolor="fuchsia" strokeweight=".25pt"/>
                    <v:line id="_x0000_s2893" style="position:absolute" from="12026,3428" to="12026,5696" strokecolor="fuchsia" strokeweight=".25pt"/>
                    <v:line id="_x0000_s2894" style="position:absolute" from="12310,3428" to="12310,5696" strokecolor="fuchsia" strokeweight=".25pt"/>
                    <v:line id="_x0000_s2895" style="position:absolute" from="12593,3428" to="12593,5696" strokecolor="fuchsia" strokeweight=".25pt"/>
                    <v:line id="_x0000_s2896" style="position:absolute" from="12877,3428" to="12877,5696" strokecolor="fuchsia" strokeweight=".25pt"/>
                    <v:line id="_x0000_s2897" style="position:absolute" from="13160,3428" to="13160,5696" strokecolor="fuchsia" strokeweight=".25pt"/>
                    <v:line id="_x0000_s2898" style="position:absolute" from="13444,3428" to="13444,5696" strokecolor="fuchsia" strokeweight=".25pt"/>
                    <v:line id="_x0000_s2899" style="position:absolute" from="13727,3428" to="13727,5696" strokecolor="fuchsia" strokeweight=".25pt"/>
                    <v:line id="_x0000_s2900" style="position:absolute" from="14011,3428" to="14011,5696" strokecolor="fuchsia" strokeweight=".25pt"/>
                    <v:line id="_x0000_s2901" style="position:absolute" from="14294,3428" to="14294,5696" strokecolor="fuchsia" strokeweight=".25pt"/>
                    <v:line id="_x0000_s2902" style="position:absolute" from="14578,3428" to="14578,5696" strokecolor="fuchsia" strokeweight=".25pt"/>
                    <v:line id="_x0000_s2903" style="position:absolute" from="14861,3428" to="14861,5696" strokecolor="fuchsia" strokeweight=".25pt"/>
                    <v:line id="_x0000_s2904" style="position:absolute" from="15145,3428" to="15145,5696" strokecolor="fuchsia" strokeweight=".25pt"/>
                    <v:line id="_x0000_s2905" style="position:absolute" from="15428,3428" to="15428,5696" strokecolor="fuchsia" strokeweight=".25pt"/>
                    <v:line id="_x0000_s2906" style="position:absolute" from="15711,3428" to="15711,5696" strokecolor="fuchsia" strokeweight=".25pt"/>
                    <v:line id="_x0000_s2907" style="position:absolute" from="15995,3428" to="15995,5696" strokecolor="fuchsia" strokeweight=".25pt"/>
                    <v:line id="_x0000_s2908" style="position:absolute" from="11176,3428" to="16278,3428" strokecolor="fuchsia" strokeweight=".25pt"/>
                    <v:line id="_x0000_s2909" style="position:absolute" from="11176,3711" to="16278,3711" strokecolor="fuchsia" strokeweight=".25pt"/>
                    <v:line id="_x0000_s2910" style="position:absolute" from="11176,3995" to="16278,3995" strokecolor="fuchsia" strokeweight=".25pt"/>
                    <v:line id="_x0000_s2911" style="position:absolute" from="11176,4278" to="16278,4278" strokecolor="fuchsia" strokeweight=".25pt"/>
                    <v:line id="_x0000_s2912" style="position:absolute" from="11176,4562" to="16278,4562" strokecolor="fuchsia" strokeweight=".25pt"/>
                    <v:line id="_x0000_s2913" style="position:absolute" from="11176,4845" to="16278,4845" strokecolor="fuchsia" strokeweight=".25pt"/>
                    <v:line id="_x0000_s2914" style="position:absolute" from="11176,5129" to="16278,5129" strokecolor="fuchsia" strokeweight=".25pt"/>
                    <v:line id="_x0000_s2915" style="position:absolute" from="11176,5412" to="16278,5412" strokecolor="fuchsia" strokeweight=".25pt"/>
                    <v:line id="_x0000_s2916" style="position:absolute" from="11176,3428" to="11176,5696" strokeweight=".5pt"/>
                    <v:line id="_x0000_s2917" style="position:absolute" from="11743,3428" to="11743,5696" strokeweight=".5pt"/>
                    <v:line id="_x0000_s2918" style="position:absolute" from="12310,3428" to="12310,5696" strokeweight=".5pt"/>
                    <v:line id="_x0000_s2919" style="position:absolute" from="12877,3428" to="12877,5696" strokeweight=".5pt"/>
                    <v:line id="_x0000_s2920" style="position:absolute" from="13444,3428" to="13444,5696" strokeweight=".5pt"/>
                    <v:line id="_x0000_s2921" style="position:absolute" from="14011,3428" to="14011,5696" strokeweight=".5pt"/>
                    <v:line id="_x0000_s2922" style="position:absolute" from="14578,3428" to="14578,5696" strokeweight=".5pt"/>
                    <v:line id="_x0000_s2923" style="position:absolute" from="15145,3428" to="15145,5696" strokeweight=".5pt"/>
                    <v:line id="_x0000_s2924" style="position:absolute" from="15711,3428" to="15711,5696" strokeweight=".5pt"/>
                    <v:line id="_x0000_s2925" style="position:absolute" from="16278,3428" to="16278,5696" strokeweight=".5pt"/>
                    <v:line id="_x0000_s2926" style="position:absolute" from="11176,3428" to="16278,3428" strokeweight=".5pt"/>
                    <v:line id="_x0000_s2927" style="position:absolute" from="11176,3995" to="16278,3995" strokeweight=".5pt"/>
                    <v:line id="_x0000_s2928" style="position:absolute" from="11176,4562" to="16278,4562" strokeweight=".5pt"/>
                    <v:line id="_x0000_s2929" style="position:absolute" from="11176,5129" to="16278,5129" strokeweight=".5pt"/>
                    <v:line id="_x0000_s2930" style="position:absolute" from="11176,5696" to="16278,5696" strokeweight=".5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2931" type="#_x0000_t32" style="position:absolute;left:3159;top:6334;width:2267;height:1134" o:connectortype="straight" o:regroupid="3" strokeweight="1pt"/>
                  <v:group id="_x0000_s2932" style="position:absolute;left:3045;top:6062;width:106;height:555" coordorigin="1853,2397" coordsize="106,555" o:regroupid="3">
                    <v:line id="_x0000_s2933" style="position:absolute;rotation:90" from="1681,2675" to="2236,2675" strokeweight="1.5pt"/>
                    <v:line id="_x0000_s2934" style="position:absolute;rotation:-90;flip:x" from="1853,2397" to="1959,2503" strokeweight="1pt"/>
                    <v:line id="_x0000_s2935" style="position:absolute;rotation:-90;flip:x" from="1853,2538" to="1959,2644" strokeweight="1pt"/>
                    <v:line id="_x0000_s2936" style="position:absolute;rotation:-90;flip:x" from="1853,2679" to="1959,2785" strokeweight="1pt"/>
                    <v:line id="_x0000_s2937" style="position:absolute;rotation:-90;flip:x" from="1853,2820" to="1959,2926" strokeweight="1pt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2938" type="#_x0000_t202" style="position:absolute;left:761;top:4810;width:1377;height:390" o:regroupid="3" filled="f" stroked="f">
                    <v:textbox style="mso-next-textbox:#_x0000_s2938">
                      <w:txbxContent>
                        <w:p w:rsidR="00C56507" w:rsidRDefault="00C56507" w:rsidP="000B3A6B">
                          <w:r w:rsidRPr="00E94852">
                            <w:rPr>
                              <w:position w:val="-12"/>
                            </w:rPr>
                            <w:object w:dxaOrig="1080" w:dyaOrig="360">
                              <v:shape id="_x0000_i1269" type="#_x0000_t75" style="width:54pt;height:18pt" o:ole="">
                                <v:imagedata r:id="rId7" o:title=""/>
                              </v:shape>
                              <o:OLEObject Type="Embed" ProgID="Equation.DSMT4" ShapeID="_x0000_i1269" DrawAspect="Content" ObjectID="_1620328577" r:id="rId8"/>
                            </w:object>
                          </w:r>
                        </w:p>
                      </w:txbxContent>
                    </v:textbox>
                  </v:shape>
                  <v:shape id="_x0000_s2939" type="#_x0000_t202" style="position:absolute;left:4268;top:7424;width:2209;height:566;mso-wrap-style:none" o:regroupid="3" filled="f" stroked="f">
                    <v:textbox style="mso-next-textbox:#_x0000_s2939">
                      <w:txbxContent>
                        <w:p w:rsidR="00C56507" w:rsidRDefault="00C56507" w:rsidP="000B3A6B">
                          <w:r w:rsidRPr="00E94852">
                            <w:rPr>
                              <w:position w:val="-12"/>
                            </w:rPr>
                            <w:object w:dxaOrig="2180" w:dyaOrig="420">
                              <v:shape id="_x0000_i1270" type="#_x0000_t75" style="width:96pt;height:18pt" o:ole="">
                                <v:imagedata r:id="rId9" o:title=""/>
                              </v:shape>
                              <o:OLEObject Type="Embed" ProgID="Equation.DSMT4" ShapeID="_x0000_i1270" DrawAspect="Content" ObjectID="_1620328578" r:id="rId10"/>
                            </w:object>
                          </w:r>
                        </w:p>
                      </w:txbxContent>
                    </v:textbox>
                  </v:shape>
                  <v:shape id="_x0000_s2940" type="#_x0000_t202" style="position:absolute;left:558;top:6683;width:456;height:567" o:regroupid="3" filled="f" stroked="f">
                    <v:textbox style="mso-next-textbox:#_x0000_s2940">
                      <w:txbxContent>
                        <w:p w:rsidR="00C56507" w:rsidRDefault="00C56507" w:rsidP="000B3A6B">
                          <w:r w:rsidRPr="00E94852">
                            <w:rPr>
                              <w:position w:val="-4"/>
                            </w:rPr>
                            <w:object w:dxaOrig="160" w:dyaOrig="279">
                              <v:shape id="_x0000_i1271" type="#_x0000_t75" style="width:7.5pt;height:13pt" o:ole="">
                                <v:imagedata r:id="rId11" o:title=""/>
                              </v:shape>
                              <o:OLEObject Type="Embed" ProgID="Equation.DSMT4" ShapeID="_x0000_i1271" DrawAspect="Content" ObjectID="_1620328579" r:id="rId12"/>
                            </w:object>
                          </w:r>
                        </w:p>
                      </w:txbxContent>
                    </v:textbox>
                  </v:shape>
                  <v:shape id="_x0000_s2941" type="#_x0000_t202" style="position:absolute;left:1130;top:7424;width:635;height:415;mso-wrap-style:none" o:regroupid="3" filled="f" stroked="f">
                    <v:textbox style="mso-next-textbox:#_x0000_s2941">
                      <w:txbxContent>
                        <w:p w:rsidR="00C56507" w:rsidRDefault="00C56507" w:rsidP="000B3A6B">
                          <w:r w:rsidRPr="00EB4291">
                            <w:rPr>
                              <w:position w:val="-6"/>
                            </w:rPr>
                            <w:object w:dxaOrig="340" w:dyaOrig="300">
                              <v:shape id="_x0000_i1272" type="#_x0000_t75" style="width:17.5pt;height:15pt" o:ole="">
                                <v:imagedata r:id="rId13" o:title=""/>
                              </v:shape>
                              <o:OLEObject Type="Embed" ProgID="Equation.DSMT4" ShapeID="_x0000_i1272" DrawAspect="Content" ObjectID="_1620328580" r:id="rId14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5B5BC7">
              <w:rPr>
                <w:rFonts w:ascii="Adobe Arabic" w:hAnsi="Adobe Arabic" w:cs="Adobe Arabic"/>
                <w:sz w:val="36"/>
                <w:szCs w:val="36"/>
                <w:rtl/>
              </w:rPr>
              <w:t>نتابع تطور التفاعل التام بي</w:t>
            </w:r>
            <w:r w:rsidR="005B5BC7">
              <w:rPr>
                <w:rFonts w:ascii="Adobe Arabic" w:hAnsi="Adobe Arabic" w:cs="Adobe Arabic" w:hint="cs"/>
                <w:sz w:val="36"/>
                <w:szCs w:val="36"/>
                <w:rtl/>
              </w:rPr>
              <w:t>ن</w: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حلول مائي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480" w:dyaOrig="380">
                <v:shape id="_x0000_i1026" type="#_x0000_t75" style="width:24.5pt;height:19pt" o:ole="">
                  <v:imagedata r:id="rId15" o:title=""/>
                </v:shape>
                <o:OLEObject Type="Embed" ProgID="Equation.DSMT4" ShapeID="_x0000_i1026" DrawAspect="Content" ObjectID="_1620328335" r:id="rId16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لحمض </w:t>
            </w:r>
            <w:proofErr w:type="spell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أكزاليك</w:t>
            </w:r>
            <w:proofErr w:type="spellEnd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تركيزه المولي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20" w:dyaOrig="380">
                <v:shape id="_x0000_i1027" type="#_x0000_t75" style="width:16.5pt;height:19pt" o:ole="">
                  <v:imagedata r:id="rId17" o:title=""/>
                </v:shape>
                <o:OLEObject Type="Embed" ProgID="Equation.DSMT4" ShapeID="_x0000_i1027" DrawAspect="Content" ObjectID="_1620328336" r:id="rId18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 محلول مائي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520" w:dyaOrig="380">
                <v:shape id="_x0000_i1028" type="#_x0000_t75" style="width:25.5pt;height:19pt" o:ole="">
                  <v:imagedata r:id="rId19" o:title=""/>
                </v:shape>
                <o:OLEObject Type="Embed" ProgID="Equation.DSMT4" ShapeID="_x0000_i1028" DrawAspect="Content" ObjectID="_1620328337" r:id="rId20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برمنغانات</w:t>
            </w:r>
            <w:proofErr w:type="spellEnd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بوتاسيوم</w:t>
            </w:r>
            <w:proofErr w:type="spellEnd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تركيزه المولي 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40" w:dyaOrig="380">
                <v:shape id="_x0000_i1029" type="#_x0000_t75" style="width:17.5pt;height:19pt" o:ole="">
                  <v:imagedata r:id="rId21" o:title=""/>
                </v:shape>
                <o:OLEObject Type="Embed" ProgID="Equation.DSMT4" ShapeID="_x0000_i1029" DrawAspect="Content" ObjectID="_1620328338" r:id="rId22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.نمزج عند اللحظة </w:t>
            </w:r>
            <w:r w:rsidR="000B3A6B" w:rsidRPr="000B3A6B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580" w:dyaOrig="300">
                <v:shape id="_x0000_i1030" type="#_x0000_t75" style="width:29pt;height:15pt" o:ole="">
                  <v:imagedata r:id="rId23" o:title=""/>
                </v:shape>
                <o:OLEObject Type="Embed" ProgID="Equation.DSMT4" ShapeID="_x0000_i1030" DrawAspect="Content" ObjectID="_1620328339" r:id="rId24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حجما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1340" w:dyaOrig="380">
                <v:shape id="_x0000_i1031" type="#_x0000_t75" style="width:67pt;height:19pt" o:ole="">
                  <v:imagedata r:id="rId25" o:title=""/>
                </v:shape>
                <o:OLEObject Type="Embed" ProgID="Equation.DSMT4" ShapeID="_x0000_i1031" DrawAspect="Content" ObjectID="_1620328340" r:id="rId26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المحلول 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480" w:dyaOrig="380">
                <v:shape id="_x0000_i1032" type="#_x0000_t75" style="width:24.5pt;height:19pt" o:ole="">
                  <v:imagedata r:id="rId15" o:title=""/>
                </v:shape>
                <o:OLEObject Type="Embed" ProgID="Equation.DSMT4" ShapeID="_x0000_i1032" DrawAspect="Content" ObjectID="_1620328341" r:id="rId27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حجم 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1359" w:dyaOrig="380">
                <v:shape id="_x0000_i1033" type="#_x0000_t75" style="width:68pt;height:19pt" o:ole="">
                  <v:imagedata r:id="rId28" o:title=""/>
                </v:shape>
                <o:OLEObject Type="Embed" ProgID="Equation.DSMT4" ShapeID="_x0000_i1033" DrawAspect="Content" ObjectID="_1620328342" r:id="rId29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ن المحلول 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520" w:dyaOrig="380">
                <v:shape id="_x0000_i1034" type="#_x0000_t75" style="width:25.5pt;height:19pt" o:ole="">
                  <v:imagedata r:id="rId30" o:title=""/>
                </v:shape>
                <o:OLEObject Type="Embed" ProgID="Equation.DSMT4" ShapeID="_x0000_i1034" DrawAspect="Content" ObjectID="_1620328343" r:id="rId31"/>
              </w:object>
            </w:r>
            <w:r w:rsidR="00CF4622">
              <w:rPr>
                <w:rFonts w:ascii="Adobe Arabic" w:hAnsi="Adobe Arabic" w:cs="Adobe Arabic"/>
                <w:sz w:val="36"/>
                <w:szCs w:val="36"/>
                <w:rtl/>
              </w:rPr>
              <w:t>وب</w:t>
            </w:r>
            <w:r w:rsidR="00CF4622">
              <w:rPr>
                <w:rFonts w:ascii="Adobe Arabic" w:hAnsi="Adobe Arabic" w:cs="Adobe Arabic" w:hint="cs"/>
                <w:sz w:val="36"/>
                <w:szCs w:val="36"/>
                <w:rtl/>
              </w:rPr>
              <w:t>ضع</w: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قطرات من حمض الكبريت المركز ( لا يؤثر على حجم المزيج).يُجرى التفاعل عند درجة حرارة ثابتة </w:t>
            </w:r>
            <w:r w:rsidR="000B3A6B" w:rsidRPr="000B3A6B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220" w:dyaOrig="300">
                <v:shape id="_x0000_i1035" type="#_x0000_t75" style="width:10.5pt;height:15pt" o:ole="">
                  <v:imagedata r:id="rId32" o:title=""/>
                </v:shape>
                <o:OLEObject Type="Embed" ProgID="Equation.DSMT4" ShapeID="_x0000_i1035" DrawAspect="Content" ObjectID="_1620328344" r:id="rId33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.يمثل البيان تغير التقدم بدلالة التركيز المولي </w:t>
            </w:r>
            <w:proofErr w:type="spell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شوارد</w:t>
            </w:r>
            <w:proofErr w:type="spellEnd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برمنغانات</w:t>
            </w:r>
            <w:proofErr w:type="spellEnd"/>
          </w:p>
          <w:p w:rsidR="00CF4622" w:rsidRDefault="000B3A6B" w:rsidP="00CF4622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1 - أكتب المعادلتين النصفيتين  للأكسدة و الإرجاع </w:t>
            </w:r>
          </w:p>
          <w:p w:rsidR="00CA1892" w:rsidRDefault="000B3A6B" w:rsidP="00CF4622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المعادلة الإجمالية علما </w:t>
            </w:r>
            <w:proofErr w:type="gram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أن</w:t>
            </w:r>
            <w:proofErr w:type="gram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ثنائيتين </w:t>
            </w:r>
            <w:r w:rsidR="00CF4622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داخلتين</w:t>
            </w:r>
          </w:p>
          <w:p w:rsidR="000B3A6B" w:rsidRPr="000B3A6B" w:rsidRDefault="000B3A6B" w:rsidP="0013568C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في التفاعل </w:t>
            </w:r>
            <w:proofErr w:type="gram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هما</w:t>
            </w:r>
            <w:r w:rsidR="00CA189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:</w:t>
            </w:r>
            <w:proofErr w:type="gramEnd"/>
            <w:r w:rsidR="0013568C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200" w:dyaOrig="420">
                <v:shape id="_x0000_i1036" type="#_x0000_t75" style="width:160pt;height:20.5pt" o:ole="">
                  <v:imagedata r:id="rId34" o:title=""/>
                </v:shape>
                <o:OLEObject Type="Embed" ProgID="Equation.DSMT4" ShapeID="_x0000_i1036" DrawAspect="Content" ObjectID="_1620328345" r:id="rId35"/>
              </w:object>
            </w:r>
          </w:p>
          <w:p w:rsidR="000B3A6B" w:rsidRPr="000B3A6B" w:rsidRDefault="000B3A6B" w:rsidP="000B3A6B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2 - أنشئ جدول تقدم التفاعل. </w:t>
            </w:r>
          </w:p>
          <w:p w:rsidR="000B3A6B" w:rsidRPr="000B3A6B" w:rsidRDefault="000B3A6B" w:rsidP="000B3A6B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3 - جّد قيمة التقدم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أعظمي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بطريقتين.</w:t>
            </w:r>
          </w:p>
          <w:p w:rsidR="000B3A6B" w:rsidRDefault="000B3A6B" w:rsidP="00CA1892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4 - أحسب قيمتي 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20" w:dyaOrig="380">
                <v:shape id="_x0000_i1037" type="#_x0000_t75" style="width:16.5pt;height:19pt" o:ole="">
                  <v:imagedata r:id="rId36" o:title=""/>
                </v:shape>
                <o:OLEObject Type="Embed" ProgID="Equation.DSMT4" ShapeID="_x0000_i1037" DrawAspect="Content" ObjectID="_1620328346" r:id="rId37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40" w:dyaOrig="380">
                <v:shape id="_x0000_i1038" type="#_x0000_t75" style="width:17.5pt;height:19pt" o:ole="">
                  <v:imagedata r:id="rId38" o:title=""/>
                </v:shape>
                <o:OLEObject Type="Embed" ProgID="Equation.DSMT4" ShapeID="_x0000_i1038" DrawAspect="Content" ObjectID="_1620328347" r:id="rId39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13568C" w:rsidRPr="000B3A6B" w:rsidRDefault="0013568C" w:rsidP="0013568C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0B3A6B" w:rsidRPr="000B3A6B" w:rsidRDefault="000B3A6B" w:rsidP="000B3A6B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5 - كم يكون التركيز المولي لحمض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أكزاليك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ندما نجمع حجما من غاز ثنائي أكسيد الفحم قدره</w:t>
            </w:r>
            <w:r w:rsidRPr="000B3A6B">
              <w:rPr>
                <w:rFonts w:ascii="Adobe Arabic" w:eastAsiaTheme="minorEastAsia" w:hAnsi="Adobe Arabic" w:cs="Adobe Arabic"/>
                <w:position w:val="-16"/>
                <w:sz w:val="36"/>
                <w:szCs w:val="36"/>
                <w:lang w:eastAsia="fr-FR"/>
              </w:rPr>
              <w:object w:dxaOrig="1719" w:dyaOrig="420">
                <v:shape id="_x0000_i1039" type="#_x0000_t75" style="width:86pt;height:20.5pt" o:ole="">
                  <v:imagedata r:id="rId40" o:title=""/>
                </v:shape>
                <o:OLEObject Type="Embed" ProgID="Equation.DSMT4" ShapeID="_x0000_i1039" DrawAspect="Content" ObjectID="_1620328348" r:id="rId41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قاسا في الشرطين النظاميين .</w:t>
            </w:r>
          </w:p>
          <w:p w:rsidR="000B3A6B" w:rsidRPr="000B3A6B" w:rsidRDefault="000B3A6B" w:rsidP="000B3A6B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6 - علما أن السرعة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حجمية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إختفاء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شوارد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برمنغانات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ند اللحظة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660" w:dyaOrig="360">
                <v:shape id="_x0000_i1040" type="#_x0000_t75" style="width:32.5pt;height:18pt" o:ole="">
                  <v:imagedata r:id="rId42" o:title=""/>
                </v:shape>
                <o:OLEObject Type="Embed" ProgID="Equation.DSMT4" ShapeID="_x0000_i1040" DrawAspect="Content" ObjectID="_1620328349" r:id="rId43"/>
              </w:object>
            </w:r>
            <w:r w:rsidR="00CA1892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 w:rsidR="0007488A" w:rsidRPr="00CA1892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120" w:dyaOrig="420">
                <v:shape id="_x0000_i1041" type="#_x0000_t75" style="width:156pt;height:20.5pt" o:ole="">
                  <v:imagedata r:id="rId44" o:title=""/>
                </v:shape>
                <o:OLEObject Type="Embed" ProgID="Equation.DSMT4" ShapeID="_x0000_i1041" DrawAspect="Content" ObjectID="_1620328350" r:id="rId45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حسب السرعة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حجمية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لتفاعل عند اللحظة 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660" w:dyaOrig="360">
                <v:shape id="_x0000_i1042" type="#_x0000_t75" style="width:32.5pt;height:18pt" o:ole="">
                  <v:imagedata r:id="rId42" o:title=""/>
                </v:shape>
                <o:OLEObject Type="Embed" ProgID="Equation.DSMT4" ShapeID="_x0000_i1042" DrawAspect="Content" ObjectID="_1620328351" r:id="rId46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0B3A6B" w:rsidRPr="000B3A6B" w:rsidRDefault="00DC3CB9" w:rsidP="000B3A6B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A1892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540" w:dyaOrig="320">
                <v:shape id="_x0000_i1043" type="#_x0000_t75" style="width:23pt;height:13pt" o:ole="">
                  <v:imagedata r:id="rId47" o:title=""/>
                </v:shape>
                <o:OLEObject Type="Embed" ProgID="Equation.DSMT4" ShapeID="_x0000_i1043" DrawAspect="Content" ObjectID="_1620328352" r:id="rId48"/>
              </w:object>
            </w:r>
            <w:proofErr w:type="gram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نأخذ</w:t>
            </w:r>
            <w:proofErr w:type="gramEnd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نفس الحجمين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00" w:dyaOrig="380">
                <v:shape id="_x0000_i1044" type="#_x0000_t75" style="width:15pt;height:19pt" o:ole="">
                  <v:imagedata r:id="rId49" o:title=""/>
                </v:shape>
                <o:OLEObject Type="Embed" ProgID="Equation.DSMT4" ShapeID="_x0000_i1044" DrawAspect="Content" ObjectID="_1620328353" r:id="rId50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40" w:dyaOrig="380">
                <v:shape id="_x0000_i1045" type="#_x0000_t75" style="width:17.5pt;height:19pt" o:ole="">
                  <v:imagedata r:id="rId51" o:title=""/>
                </v:shape>
                <o:OLEObject Type="Embed" ProgID="Equation.DSMT4" ShapeID="_x0000_i1045" DrawAspect="Content" ObjectID="_1620328354" r:id="rId52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ن المحلولين السابقين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480" w:dyaOrig="380">
                <v:shape id="_x0000_i1046" type="#_x0000_t75" style="width:24.5pt;height:19pt" o:ole="">
                  <v:imagedata r:id="rId53" o:title=""/>
                </v:shape>
                <o:OLEObject Type="Embed" ProgID="Equation.DSMT4" ShapeID="_x0000_i1046" DrawAspect="Content" ObjectID="_1620328355" r:id="rId54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و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520" w:dyaOrig="380">
                <v:shape id="_x0000_i1047" type="#_x0000_t75" style="width:25.5pt;height:19pt" o:ole="">
                  <v:imagedata r:id="rId55" o:title=""/>
                </v:shape>
                <o:OLEObject Type="Embed" ProgID="Equation.DSMT4" ShapeID="_x0000_i1047" DrawAspect="Content" ObjectID="_1620328356" r:id="rId56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ونقوم بتمديد المحلول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480" w:dyaOrig="380">
                <v:shape id="_x0000_i1048" type="#_x0000_t75" style="width:24.5pt;height:19pt" o:ole="">
                  <v:imagedata r:id="rId57" o:title=""/>
                </v:shape>
                <o:OLEObject Type="Embed" ProgID="Equation.DSMT4" ShapeID="_x0000_i1048" DrawAspect="Content" ObjectID="_1620328357" r:id="rId58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0B3A6B" w:rsidRPr="000B3A6B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20" w:dyaOrig="220">
                <v:shape id="_x0000_i1049" type="#_x0000_t75" style="width:10.5pt;height:10.5pt" o:ole="">
                  <v:imagedata r:id="rId59" o:title=""/>
                </v:shape>
                <o:OLEObject Type="Embed" ProgID="Equation.DSMT4" ShapeID="_x0000_i1049" DrawAspect="Content" ObjectID="_1620328358" r:id="rId60"/>
              </w:object>
            </w:r>
            <w:r w:rsidR="001D69F1">
              <w:rPr>
                <w:rFonts w:ascii="Adobe Arabic" w:eastAsiaTheme="minorEastAsia" w:hAnsi="Adobe Arabic" w:cs="Adobe Arabic" w:hint="cs"/>
                <w:position w:val="-4"/>
                <w:sz w:val="36"/>
                <w:szCs w:val="36"/>
                <w:rtl/>
                <w:lang w:eastAsia="fr-FR"/>
              </w:rPr>
              <w:t xml:space="preserve"> </w: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رة لنحصل على المحلول 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480" w:dyaOrig="380">
                <v:shape id="_x0000_i1050" type="#_x0000_t75" style="width:24.5pt;height:19pt" o:ole="">
                  <v:imagedata r:id="rId61" o:title=""/>
                </v:shape>
                <o:OLEObject Type="Embed" ProgID="Equation.DSMT4" ShapeID="_x0000_i1050" DrawAspect="Content" ObjectID="_1620328359" r:id="rId62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حجمه 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1340" w:dyaOrig="380">
                <v:shape id="_x0000_i1051" type="#_x0000_t75" style="width:67pt;height:19pt" o:ole="">
                  <v:imagedata r:id="rId63" o:title=""/>
                </v:shape>
                <o:OLEObject Type="Embed" ProgID="Equation.DSMT4" ShapeID="_x0000_i1051" DrawAspect="Content" ObjectID="_1620328360" r:id="rId64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تركيزه المولي </w:t>
            </w:r>
            <w:r w:rsidR="000B3A6B" w:rsidRPr="000B3A6B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320" w:dyaOrig="320">
                <v:shape id="_x0000_i1052" type="#_x0000_t75" style="width:16.5pt;height:16.5pt" o:ole="">
                  <v:imagedata r:id="rId65" o:title=""/>
                </v:shape>
                <o:OLEObject Type="Embed" ProgID="Equation.DSMT4" ShapeID="_x0000_i1052" DrawAspect="Content" ObjectID="_1620328361" r:id="rId66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0B3A6B" w:rsidRPr="000B3A6B" w:rsidRDefault="009F10A3" w:rsidP="00CA1892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pict>
                <v:group id="_x0000_s3176" style="position:absolute;left:0;text-align:left;margin-left:2.4pt;margin-top:22.65pt;width:338.8pt;height:216.75pt;z-index:251657216" coordorigin="844,10395" coordsize="6776,4335">
                  <v:group id="_x0000_s2943" style="position:absolute;left:1309;top:10853;width:6236;height:3402;mso-wrap-distance-left:8.5pt;mso-wrap-distance-top:8.5pt;mso-wrap-distance-right:8.5pt;mso-wrap-distance-bottom:8.5pt;mso-position-horizontal-relative:margin;mso-position-vertical-relative:margin" coordorigin="11176,12240" coordsize="6236,3402" o:regroupid="2">
                    <v:line id="_x0000_s2944" style="position:absolute" from="11176,12240" to="11176,15642" strokecolor="#0000c0" strokeweight=".25pt">
                      <v:stroke dashstyle="1 1" endcap="round"/>
                    </v:line>
                    <v:line id="_x0000_s2945" style="position:absolute" from="11233,12240" to="11233,15642" strokecolor="#0000c0" strokeweight=".25pt">
                      <v:stroke dashstyle="1 1" endcap="round"/>
                    </v:line>
                    <v:line id="_x0000_s2946" style="position:absolute" from="11289,12240" to="11289,15642" strokecolor="#0000c0" strokeweight=".25pt">
                      <v:stroke dashstyle="1 1" endcap="round"/>
                    </v:line>
                    <v:line id="_x0000_s2947" style="position:absolute" from="11346,12240" to="11346,15642" strokecolor="#0000c0" strokeweight=".25pt">
                      <v:stroke dashstyle="1 1" endcap="round"/>
                    </v:line>
                    <v:line id="_x0000_s2948" style="position:absolute" from="11403,12240" to="11403,15642" strokecolor="#0000c0" strokeweight=".25pt">
                      <v:stroke dashstyle="1 1" endcap="round"/>
                    </v:line>
                    <v:line id="_x0000_s2949" style="position:absolute" from="11459,12240" to="11459,15642" strokecolor="#0000c0" strokeweight=".25pt">
                      <v:stroke dashstyle="1 1" endcap="round"/>
                    </v:line>
                    <v:line id="_x0000_s2950" style="position:absolute" from="11516,12240" to="11516,15642" strokecolor="#0000c0" strokeweight=".25pt">
                      <v:stroke dashstyle="1 1" endcap="round"/>
                    </v:line>
                    <v:line id="_x0000_s2951" style="position:absolute" from="11573,12240" to="11573,15642" strokecolor="#0000c0" strokeweight=".25pt">
                      <v:stroke dashstyle="1 1" endcap="round"/>
                    </v:line>
                    <v:line id="_x0000_s2952" style="position:absolute" from="11630,12240" to="11630,15642" strokecolor="#0000c0" strokeweight=".25pt">
                      <v:stroke dashstyle="1 1" endcap="round"/>
                    </v:line>
                    <v:line id="_x0000_s2953" style="position:absolute" from="11686,12240" to="11686,15642" strokecolor="#0000c0" strokeweight=".25pt">
                      <v:stroke dashstyle="1 1" endcap="round"/>
                    </v:line>
                    <v:line id="_x0000_s2954" style="position:absolute" from="11743,12240" to="11743,15642" strokecolor="#0000c0" strokeweight=".25pt">
                      <v:stroke dashstyle="1 1" endcap="round"/>
                    </v:line>
                    <v:line id="_x0000_s2955" style="position:absolute" from="11800,12240" to="11800,15642" strokecolor="#0000c0" strokeweight=".25pt">
                      <v:stroke dashstyle="1 1" endcap="round"/>
                    </v:line>
                    <v:line id="_x0000_s2956" style="position:absolute" from="11856,12240" to="11856,15642" strokecolor="#0000c0" strokeweight=".25pt">
                      <v:stroke dashstyle="1 1" endcap="round"/>
                    </v:line>
                    <v:line id="_x0000_s2957" style="position:absolute" from="11913,12240" to="11913,15642" strokecolor="#0000c0" strokeweight=".25pt">
                      <v:stroke dashstyle="1 1" endcap="round"/>
                    </v:line>
                    <v:line id="_x0000_s2958" style="position:absolute" from="11970,12240" to="11970,15642" strokecolor="#0000c0" strokeweight=".25pt">
                      <v:stroke dashstyle="1 1" endcap="round"/>
                    </v:line>
                    <v:line id="_x0000_s2959" style="position:absolute" from="12026,12240" to="12026,15642" strokecolor="#0000c0" strokeweight=".25pt">
                      <v:stroke dashstyle="1 1" endcap="round"/>
                    </v:line>
                    <v:line id="_x0000_s2960" style="position:absolute" from="12083,12240" to="12083,15642" strokecolor="#0000c0" strokeweight=".25pt">
                      <v:stroke dashstyle="1 1" endcap="round"/>
                    </v:line>
                    <v:line id="_x0000_s2961" style="position:absolute" from="12140,12240" to="12140,15642" strokecolor="#0000c0" strokeweight=".25pt">
                      <v:stroke dashstyle="1 1" endcap="round"/>
                    </v:line>
                    <v:line id="_x0000_s2962" style="position:absolute" from="12196,12240" to="12196,15642" strokecolor="#0000c0" strokeweight=".25pt">
                      <v:stroke dashstyle="1 1" endcap="round"/>
                    </v:line>
                    <v:line id="_x0000_s2963" style="position:absolute" from="12253,12240" to="12253,15642" strokecolor="#0000c0" strokeweight=".25pt">
                      <v:stroke dashstyle="1 1" endcap="round"/>
                    </v:line>
                    <v:line id="_x0000_s2964" style="position:absolute" from="12310,12240" to="12310,15642" strokecolor="#0000c0" strokeweight=".25pt">
                      <v:stroke dashstyle="1 1" endcap="round"/>
                    </v:line>
                    <v:line id="_x0000_s2965" style="position:absolute" from="12367,12240" to="12367,15642" strokecolor="#0000c0" strokeweight=".25pt">
                      <v:stroke dashstyle="1 1" endcap="round"/>
                    </v:line>
                    <v:line id="_x0000_s2966" style="position:absolute" from="12423,12240" to="12423,15642" strokecolor="#0000c0" strokeweight=".25pt">
                      <v:stroke dashstyle="1 1" endcap="round"/>
                    </v:line>
                    <v:line id="_x0000_s2967" style="position:absolute" from="12480,12240" to="12480,15642" strokecolor="#0000c0" strokeweight=".25pt">
                      <v:stroke dashstyle="1 1" endcap="round"/>
                    </v:line>
                    <v:line id="_x0000_s2968" style="position:absolute" from="12537,12240" to="12537,15642" strokecolor="#0000c0" strokeweight=".25pt">
                      <v:stroke dashstyle="1 1" endcap="round"/>
                    </v:line>
                    <v:line id="_x0000_s2969" style="position:absolute" from="12593,12240" to="12593,15642" strokecolor="#0000c0" strokeweight=".25pt">
                      <v:stroke dashstyle="1 1" endcap="round"/>
                    </v:line>
                    <v:line id="_x0000_s2970" style="position:absolute" from="12650,12240" to="12650,15642" strokecolor="#0000c0" strokeweight=".25pt">
                      <v:stroke dashstyle="1 1" endcap="round"/>
                    </v:line>
                    <v:line id="_x0000_s2971" style="position:absolute" from="12707,12240" to="12707,15642" strokecolor="#0000c0" strokeweight=".25pt">
                      <v:stroke dashstyle="1 1" endcap="round"/>
                    </v:line>
                    <v:line id="_x0000_s2972" style="position:absolute" from="12763,12240" to="12763,15642" strokecolor="#0000c0" strokeweight=".25pt">
                      <v:stroke dashstyle="1 1" endcap="round"/>
                    </v:line>
                    <v:line id="_x0000_s2973" style="position:absolute" from="12820,12240" to="12820,15642" strokecolor="#0000c0" strokeweight=".25pt">
                      <v:stroke dashstyle="1 1" endcap="round"/>
                    </v:line>
                    <v:line id="_x0000_s2974" style="position:absolute" from="12877,12240" to="12877,15642" strokecolor="#0000c0" strokeweight=".25pt">
                      <v:stroke dashstyle="1 1" endcap="round"/>
                    </v:line>
                    <v:line id="_x0000_s2975" style="position:absolute" from="12933,12240" to="12933,15642" strokecolor="#0000c0" strokeweight=".25pt">
                      <v:stroke dashstyle="1 1" endcap="round"/>
                    </v:line>
                    <v:line id="_x0000_s2976" style="position:absolute" from="12990,12240" to="12990,15642" strokecolor="#0000c0" strokeweight=".25pt">
                      <v:stroke dashstyle="1 1" endcap="round"/>
                    </v:line>
                    <v:line id="_x0000_s2977" style="position:absolute" from="13047,12240" to="13047,15642" strokecolor="#0000c0" strokeweight=".25pt">
                      <v:stroke dashstyle="1 1" endcap="round"/>
                    </v:line>
                    <v:line id="_x0000_s2978" style="position:absolute" from="13104,12240" to="13104,15642" strokecolor="#0000c0" strokeweight=".25pt">
                      <v:stroke dashstyle="1 1" endcap="round"/>
                    </v:line>
                    <v:line id="_x0000_s2979" style="position:absolute" from="13160,12240" to="13160,15642" strokecolor="#0000c0" strokeweight=".25pt">
                      <v:stroke dashstyle="1 1" endcap="round"/>
                    </v:line>
                    <v:line id="_x0000_s2980" style="position:absolute" from="13217,12240" to="13217,15642" strokecolor="#0000c0" strokeweight=".25pt">
                      <v:stroke dashstyle="1 1" endcap="round"/>
                    </v:line>
                    <v:line id="_x0000_s2981" style="position:absolute" from="13274,12240" to="13274,15642" strokecolor="#0000c0" strokeweight=".25pt">
                      <v:stroke dashstyle="1 1" endcap="round"/>
                    </v:line>
                    <v:line id="_x0000_s2982" style="position:absolute" from="13330,12240" to="13330,15642" strokecolor="#0000c0" strokeweight=".25pt">
                      <v:stroke dashstyle="1 1" endcap="round"/>
                    </v:line>
                    <v:line id="_x0000_s2983" style="position:absolute" from="13387,12240" to="13387,15642" strokecolor="#0000c0" strokeweight=".25pt">
                      <v:stroke dashstyle="1 1" endcap="round"/>
                    </v:line>
                    <v:line id="_x0000_s2984" style="position:absolute" from="13444,12240" to="13444,15642" strokecolor="#0000c0" strokeweight=".25pt">
                      <v:stroke dashstyle="1 1" endcap="round"/>
                    </v:line>
                    <v:line id="_x0000_s2985" style="position:absolute" from="13500,12240" to="13500,15642" strokecolor="#0000c0" strokeweight=".25pt">
                      <v:stroke dashstyle="1 1" endcap="round"/>
                    </v:line>
                    <v:line id="_x0000_s2986" style="position:absolute" from="13557,12240" to="13557,15642" strokecolor="#0000c0" strokeweight=".25pt">
                      <v:stroke dashstyle="1 1" endcap="round"/>
                    </v:line>
                    <v:line id="_x0000_s2987" style="position:absolute" from="13614,12240" to="13614,15642" strokecolor="#0000c0" strokeweight=".25pt">
                      <v:stroke dashstyle="1 1" endcap="round"/>
                    </v:line>
                    <v:line id="_x0000_s2988" style="position:absolute" from="13670,12240" to="13670,15642" strokecolor="#0000c0" strokeweight=".25pt">
                      <v:stroke dashstyle="1 1" endcap="round"/>
                    </v:line>
                    <v:line id="_x0000_s2989" style="position:absolute" from="13727,12240" to="13727,15642" strokecolor="#0000c0" strokeweight=".25pt">
                      <v:stroke dashstyle="1 1" endcap="round"/>
                    </v:line>
                    <v:line id="_x0000_s2990" style="position:absolute" from="13784,12240" to="13784,15642" strokecolor="#0000c0" strokeweight=".25pt">
                      <v:stroke dashstyle="1 1" endcap="round"/>
                    </v:line>
                    <v:line id="_x0000_s2991" style="position:absolute" from="13841,12240" to="13841,15642" strokecolor="#0000c0" strokeweight=".25pt">
                      <v:stroke dashstyle="1 1" endcap="round"/>
                    </v:line>
                    <v:line id="_x0000_s2992" style="position:absolute" from="13897,12240" to="13897,15642" strokecolor="#0000c0" strokeweight=".25pt">
                      <v:stroke dashstyle="1 1" endcap="round"/>
                    </v:line>
                    <v:line id="_x0000_s2993" style="position:absolute" from="13954,12240" to="13954,15642" strokecolor="#0000c0" strokeweight=".25pt">
                      <v:stroke dashstyle="1 1" endcap="round"/>
                    </v:line>
                    <v:line id="_x0000_s2994" style="position:absolute" from="14011,12240" to="14011,15642" strokecolor="#0000c0" strokeweight=".25pt">
                      <v:stroke dashstyle="1 1" endcap="round"/>
                    </v:line>
                    <v:line id="_x0000_s2995" style="position:absolute" from="14067,12240" to="14067,15642" strokecolor="#0000c0" strokeweight=".25pt">
                      <v:stroke dashstyle="1 1" endcap="round"/>
                    </v:line>
                    <v:line id="_x0000_s2996" style="position:absolute" from="14124,12240" to="14124,15642" strokecolor="#0000c0" strokeweight=".25pt">
                      <v:stroke dashstyle="1 1" endcap="round"/>
                    </v:line>
                    <v:line id="_x0000_s2997" style="position:absolute" from="14181,12240" to="14181,15642" strokecolor="#0000c0" strokeweight=".25pt">
                      <v:stroke dashstyle="1 1" endcap="round"/>
                    </v:line>
                    <v:line id="_x0000_s2998" style="position:absolute" from="14237,12240" to="14237,15642" strokecolor="#0000c0" strokeweight=".25pt">
                      <v:stroke dashstyle="1 1" endcap="round"/>
                    </v:line>
                    <v:line id="_x0000_s2999" style="position:absolute" from="14294,12240" to="14294,15642" strokecolor="#0000c0" strokeweight=".25pt">
                      <v:stroke dashstyle="1 1" endcap="round"/>
                    </v:line>
                    <v:line id="_x0000_s3000" style="position:absolute" from="14351,12240" to="14351,15642" strokecolor="#0000c0" strokeweight=".25pt">
                      <v:stroke dashstyle="1 1" endcap="round"/>
                    </v:line>
                    <v:line id="_x0000_s3001" style="position:absolute" from="14407,12240" to="14407,15642" strokecolor="#0000c0" strokeweight=".25pt">
                      <v:stroke dashstyle="1 1" endcap="round"/>
                    </v:line>
                    <v:line id="_x0000_s3002" style="position:absolute" from="14464,12240" to="14464,15642" strokecolor="#0000c0" strokeweight=".25pt">
                      <v:stroke dashstyle="1 1" endcap="round"/>
                    </v:line>
                    <v:line id="_x0000_s3003" style="position:absolute" from="14521,12240" to="14521,15642" strokecolor="#0000c0" strokeweight=".25pt">
                      <v:stroke dashstyle="1 1" endcap="round"/>
                    </v:line>
                    <v:line id="_x0000_s3004" style="position:absolute" from="14578,12240" to="14578,15642" strokecolor="#0000c0" strokeweight=".25pt">
                      <v:stroke dashstyle="1 1" endcap="round"/>
                    </v:line>
                    <v:line id="_x0000_s3005" style="position:absolute" from="14634,12240" to="14634,15642" strokecolor="#0000c0" strokeweight=".25pt">
                      <v:stroke dashstyle="1 1" endcap="round"/>
                    </v:line>
                    <v:line id="_x0000_s3006" style="position:absolute" from="14691,12240" to="14691,15642" strokecolor="#0000c0" strokeweight=".25pt">
                      <v:stroke dashstyle="1 1" endcap="round"/>
                    </v:line>
                    <v:line id="_x0000_s3007" style="position:absolute" from="14748,12240" to="14748,15642" strokecolor="#0000c0" strokeweight=".25pt">
                      <v:stroke dashstyle="1 1" endcap="round"/>
                    </v:line>
                    <v:line id="_x0000_s3008" style="position:absolute" from="14804,12240" to="14804,15642" strokecolor="#0000c0" strokeweight=".25pt">
                      <v:stroke dashstyle="1 1" endcap="round"/>
                    </v:line>
                    <v:line id="_x0000_s3009" style="position:absolute" from="14861,12240" to="14861,15642" strokecolor="#0000c0" strokeweight=".25pt">
                      <v:stroke dashstyle="1 1" endcap="round"/>
                    </v:line>
                    <v:line id="_x0000_s3010" style="position:absolute" from="14918,12240" to="14918,15642" strokecolor="#0000c0" strokeweight=".25pt">
                      <v:stroke dashstyle="1 1" endcap="round"/>
                    </v:line>
                    <v:line id="_x0000_s3011" style="position:absolute" from="14974,12240" to="14974,15642" strokecolor="#0000c0" strokeweight=".25pt">
                      <v:stroke dashstyle="1 1" endcap="round"/>
                    </v:line>
                    <v:line id="_x0000_s3012" style="position:absolute" from="15031,12240" to="15031,15642" strokecolor="#0000c0" strokeweight=".25pt">
                      <v:stroke dashstyle="1 1" endcap="round"/>
                    </v:line>
                    <v:line id="_x0000_s3013" style="position:absolute" from="15088,12240" to="15088,15642" strokecolor="#0000c0" strokeweight=".25pt">
                      <v:stroke dashstyle="1 1" endcap="round"/>
                    </v:line>
                    <v:line id="_x0000_s3014" style="position:absolute" from="15145,12240" to="15145,15642" strokecolor="#0000c0" strokeweight=".25pt">
                      <v:stroke dashstyle="1 1" endcap="round"/>
                    </v:line>
                    <v:line id="_x0000_s3015" style="position:absolute" from="15201,12240" to="15201,15642" strokecolor="#0000c0" strokeweight=".25pt">
                      <v:stroke dashstyle="1 1" endcap="round"/>
                    </v:line>
                    <v:line id="_x0000_s3016" style="position:absolute" from="15258,12240" to="15258,15642" strokecolor="#0000c0" strokeweight=".25pt">
                      <v:stroke dashstyle="1 1" endcap="round"/>
                    </v:line>
                    <v:line id="_x0000_s3017" style="position:absolute" from="15315,12240" to="15315,15642" strokecolor="#0000c0" strokeweight=".25pt">
                      <v:stroke dashstyle="1 1" endcap="round"/>
                    </v:line>
                    <v:line id="_x0000_s3018" style="position:absolute" from="15371,12240" to="15371,15642" strokecolor="#0000c0" strokeweight=".25pt">
                      <v:stroke dashstyle="1 1" endcap="round"/>
                    </v:line>
                    <v:line id="_x0000_s3019" style="position:absolute" from="15428,12240" to="15428,15642" strokecolor="#0000c0" strokeweight=".25pt">
                      <v:stroke dashstyle="1 1" endcap="round"/>
                    </v:line>
                    <v:line id="_x0000_s3020" style="position:absolute" from="15485,12240" to="15485,15642" strokecolor="#0000c0" strokeweight=".25pt">
                      <v:stroke dashstyle="1 1" endcap="round"/>
                    </v:line>
                    <v:line id="_x0000_s3021" style="position:absolute" from="15541,12240" to="15541,15642" strokecolor="#0000c0" strokeweight=".25pt">
                      <v:stroke dashstyle="1 1" endcap="round"/>
                    </v:line>
                    <v:line id="_x0000_s3022" style="position:absolute" from="15598,12240" to="15598,15642" strokecolor="#0000c0" strokeweight=".25pt">
                      <v:stroke dashstyle="1 1" endcap="round"/>
                    </v:line>
                    <v:line id="_x0000_s3023" style="position:absolute" from="15655,12240" to="15655,15642" strokecolor="#0000c0" strokeweight=".25pt">
                      <v:stroke dashstyle="1 1" endcap="round"/>
                    </v:line>
                    <v:line id="_x0000_s3024" style="position:absolute" from="15711,12240" to="15711,15642" strokecolor="#0000c0" strokeweight=".25pt">
                      <v:stroke dashstyle="1 1" endcap="round"/>
                    </v:line>
                    <v:line id="_x0000_s3025" style="position:absolute" from="15768,12240" to="15768,15642" strokecolor="#0000c0" strokeweight=".25pt">
                      <v:stroke dashstyle="1 1" endcap="round"/>
                    </v:line>
                    <v:line id="_x0000_s3026" style="position:absolute" from="15825,12240" to="15825,15642" strokecolor="#0000c0" strokeweight=".25pt">
                      <v:stroke dashstyle="1 1" endcap="round"/>
                    </v:line>
                    <v:line id="_x0000_s3027" style="position:absolute" from="15882,12240" to="15882,15642" strokecolor="#0000c0" strokeweight=".25pt">
                      <v:stroke dashstyle="1 1" endcap="round"/>
                    </v:line>
                    <v:line id="_x0000_s3028" style="position:absolute" from="15938,12240" to="15938,15642" strokecolor="#0000c0" strokeweight=".25pt">
                      <v:stroke dashstyle="1 1" endcap="round"/>
                    </v:line>
                    <v:line id="_x0000_s3029" style="position:absolute" from="15995,12240" to="15995,15642" strokecolor="#0000c0" strokeweight=".25pt">
                      <v:stroke dashstyle="1 1" endcap="round"/>
                    </v:line>
                    <v:line id="_x0000_s3030" style="position:absolute" from="16052,12240" to="16052,15642" strokecolor="#0000c0" strokeweight=".25pt">
                      <v:stroke dashstyle="1 1" endcap="round"/>
                    </v:line>
                    <v:line id="_x0000_s3031" style="position:absolute" from="16108,12240" to="16108,15642" strokecolor="#0000c0" strokeweight=".25pt">
                      <v:stroke dashstyle="1 1" endcap="round"/>
                    </v:line>
                    <v:line id="_x0000_s3032" style="position:absolute" from="16165,12240" to="16165,15642" strokecolor="#0000c0" strokeweight=".25pt">
                      <v:stroke dashstyle="1 1" endcap="round"/>
                    </v:line>
                    <v:line id="_x0000_s3033" style="position:absolute" from="16222,12240" to="16222,15642" strokecolor="#0000c0" strokeweight=".25pt">
                      <v:stroke dashstyle="1 1" endcap="round"/>
                    </v:line>
                    <v:line id="_x0000_s3034" style="position:absolute" from="16278,12240" to="16278,15642" strokecolor="#0000c0" strokeweight=".25pt">
                      <v:stroke dashstyle="1 1" endcap="round"/>
                    </v:line>
                    <v:line id="_x0000_s3035" style="position:absolute" from="16335,12240" to="16335,15642" strokecolor="#0000c0" strokeweight=".25pt">
                      <v:stroke dashstyle="1 1" endcap="round"/>
                    </v:line>
                    <v:line id="_x0000_s3036" style="position:absolute" from="16392,12240" to="16392,15642" strokecolor="#0000c0" strokeweight=".25pt">
                      <v:stroke dashstyle="1 1" endcap="round"/>
                    </v:line>
                    <v:line id="_x0000_s3037" style="position:absolute" from="16448,12240" to="16448,15642" strokecolor="#0000c0" strokeweight=".25pt">
                      <v:stroke dashstyle="1 1" endcap="round"/>
                    </v:line>
                    <v:line id="_x0000_s3038" style="position:absolute" from="16505,12240" to="16505,15642" strokecolor="#0000c0" strokeweight=".25pt">
                      <v:stroke dashstyle="1 1" endcap="round"/>
                    </v:line>
                    <v:line id="_x0000_s3039" style="position:absolute" from="16562,12240" to="16562,15642" strokecolor="#0000c0" strokeweight=".25pt">
                      <v:stroke dashstyle="1 1" endcap="round"/>
                    </v:line>
                    <v:line id="_x0000_s3040" style="position:absolute" from="16619,12240" to="16619,15642" strokecolor="#0000c0" strokeweight=".25pt">
                      <v:stroke dashstyle="1 1" endcap="round"/>
                    </v:line>
                    <v:line id="_x0000_s3041" style="position:absolute" from="16675,12240" to="16675,15642" strokecolor="#0000c0" strokeweight=".25pt">
                      <v:stroke dashstyle="1 1" endcap="round"/>
                    </v:line>
                    <v:line id="_x0000_s3042" style="position:absolute" from="16732,12240" to="16732,15642" strokecolor="#0000c0" strokeweight=".25pt">
                      <v:stroke dashstyle="1 1" endcap="round"/>
                    </v:line>
                    <v:line id="_x0000_s3043" style="position:absolute" from="16789,12240" to="16789,15642" strokecolor="#0000c0" strokeweight=".25pt">
                      <v:stroke dashstyle="1 1" endcap="round"/>
                    </v:line>
                    <v:line id="_x0000_s3044" style="position:absolute" from="16845,12240" to="16845,15642" strokecolor="#0000c0" strokeweight=".25pt">
                      <v:stroke dashstyle="1 1" endcap="round"/>
                    </v:line>
                    <v:line id="_x0000_s3045" style="position:absolute" from="16902,12240" to="16902,15642" strokecolor="#0000c0" strokeweight=".25pt">
                      <v:stroke dashstyle="1 1" endcap="round"/>
                    </v:line>
                    <v:line id="_x0000_s3046" style="position:absolute" from="16959,12240" to="16959,15642" strokecolor="#0000c0" strokeweight=".25pt">
                      <v:stroke dashstyle="1 1" endcap="round"/>
                    </v:line>
                    <v:line id="_x0000_s3047" style="position:absolute" from="17015,12240" to="17015,15642" strokecolor="#0000c0" strokeweight=".25pt">
                      <v:stroke dashstyle="1 1" endcap="round"/>
                    </v:line>
                    <v:line id="_x0000_s3048" style="position:absolute" from="17072,12240" to="17072,15642" strokecolor="#0000c0" strokeweight=".25pt">
                      <v:stroke dashstyle="1 1" endcap="round"/>
                    </v:line>
                    <v:line id="_x0000_s3049" style="position:absolute" from="17129,12240" to="17129,15642" strokecolor="#0000c0" strokeweight=".25pt">
                      <v:stroke dashstyle="1 1" endcap="round"/>
                    </v:line>
                    <v:line id="_x0000_s3050" style="position:absolute" from="17185,12240" to="17185,15642" strokecolor="#0000c0" strokeweight=".25pt">
                      <v:stroke dashstyle="1 1" endcap="round"/>
                    </v:line>
                    <v:line id="_x0000_s3051" style="position:absolute" from="17242,12240" to="17242,15642" strokecolor="#0000c0" strokeweight=".25pt">
                      <v:stroke dashstyle="1 1" endcap="round"/>
                    </v:line>
                    <v:line id="_x0000_s3052" style="position:absolute" from="17299,12240" to="17299,15642" strokecolor="#0000c0" strokeweight=".25pt">
                      <v:stroke dashstyle="1 1" endcap="round"/>
                    </v:line>
                    <v:line id="_x0000_s3053" style="position:absolute" from="17356,12240" to="17356,15642" strokecolor="#0000c0" strokeweight=".25pt">
                      <v:stroke dashstyle="1 1" endcap="round"/>
                    </v:line>
                    <v:line id="_x0000_s3054" style="position:absolute" from="17412,12240" to="17412,15642" strokecolor="#0000c0" strokeweight=".25pt">
                      <v:stroke dashstyle="1 1" endcap="round"/>
                    </v:line>
                    <v:line id="_x0000_s3055" style="position:absolute" from="11176,12240" to="17412,12240" strokecolor="#0000c0" strokeweight=".25pt">
                      <v:stroke dashstyle="1 1" endcap="round"/>
                    </v:line>
                    <v:line id="_x0000_s3056" style="position:absolute" from="11176,12297" to="17412,12297" strokecolor="#0000c0" strokeweight=".25pt">
                      <v:stroke dashstyle="1 1" endcap="round"/>
                    </v:line>
                    <v:line id="_x0000_s3057" style="position:absolute" from="11176,12353" to="17412,12353" strokecolor="#0000c0" strokeweight=".25pt">
                      <v:stroke dashstyle="1 1" endcap="round"/>
                    </v:line>
                    <v:line id="_x0000_s3058" style="position:absolute" from="11176,12410" to="17412,12410" strokecolor="#0000c0" strokeweight=".25pt">
                      <v:stroke dashstyle="1 1" endcap="round"/>
                    </v:line>
                    <v:line id="_x0000_s3059" style="position:absolute" from="11176,12467" to="17412,12467" strokecolor="#0000c0" strokeweight=".25pt">
                      <v:stroke dashstyle="1 1" endcap="round"/>
                    </v:line>
                    <v:line id="_x0000_s3060" style="position:absolute" from="11176,12523" to="17412,12523" strokecolor="#0000c0" strokeweight=".25pt">
                      <v:stroke dashstyle="1 1" endcap="round"/>
                    </v:line>
                    <v:line id="_x0000_s3061" style="position:absolute" from="11176,12580" to="17412,12580" strokecolor="#0000c0" strokeweight=".25pt">
                      <v:stroke dashstyle="1 1" endcap="round"/>
                    </v:line>
                    <v:line id="_x0000_s3062" style="position:absolute" from="11176,12637" to="17412,12637" strokecolor="#0000c0" strokeweight=".25pt">
                      <v:stroke dashstyle="1 1" endcap="round"/>
                    </v:line>
                    <v:line id="_x0000_s3063" style="position:absolute" from="11176,12694" to="17412,12694" strokecolor="#0000c0" strokeweight=".25pt">
                      <v:stroke dashstyle="1 1" endcap="round"/>
                    </v:line>
                    <v:line id="_x0000_s3064" style="position:absolute" from="11176,12750" to="17412,12750" strokecolor="#0000c0" strokeweight=".25pt">
                      <v:stroke dashstyle="1 1" endcap="round"/>
                    </v:line>
                    <v:line id="_x0000_s3065" style="position:absolute" from="11176,12807" to="17412,12807" strokecolor="#0000c0" strokeweight=".25pt">
                      <v:stroke dashstyle="1 1" endcap="round"/>
                    </v:line>
                    <v:line id="_x0000_s3066" style="position:absolute" from="11176,12864" to="17412,12864" strokecolor="#0000c0" strokeweight=".25pt">
                      <v:stroke dashstyle="1 1" endcap="round"/>
                    </v:line>
                    <v:line id="_x0000_s3067" style="position:absolute" from="11176,12920" to="17412,12920" strokecolor="#0000c0" strokeweight=".25pt">
                      <v:stroke dashstyle="1 1" endcap="round"/>
                    </v:line>
                    <v:line id="_x0000_s3068" style="position:absolute" from="11176,12977" to="17412,12977" strokecolor="#0000c0" strokeweight=".25pt">
                      <v:stroke dashstyle="1 1" endcap="round"/>
                    </v:line>
                    <v:line id="_x0000_s3069" style="position:absolute" from="11176,13034" to="17412,13034" strokecolor="#0000c0" strokeweight=".25pt">
                      <v:stroke dashstyle="1 1" endcap="round"/>
                    </v:line>
                    <v:line id="_x0000_s3070" style="position:absolute" from="11176,13090" to="17412,13090" strokecolor="#0000c0" strokeweight=".25pt">
                      <v:stroke dashstyle="1 1" endcap="round"/>
                    </v:line>
                    <v:line id="_x0000_s3071" style="position:absolute" from="11176,13147" to="17412,13147" strokecolor="#0000c0" strokeweight=".25pt">
                      <v:stroke dashstyle="1 1" endcap="round"/>
                    </v:line>
                    <v:line id="_x0000_s3072" style="position:absolute" from="11176,13204" to="17412,13204" strokecolor="#0000c0" strokeweight=".25pt">
                      <v:stroke dashstyle="1 1" endcap="round"/>
                    </v:line>
                    <v:line id="_x0000_s3073" style="position:absolute" from="11176,13260" to="17412,13260" strokecolor="#0000c0" strokeweight=".25pt">
                      <v:stroke dashstyle="1 1" endcap="round"/>
                    </v:line>
                    <v:line id="_x0000_s3074" style="position:absolute" from="11176,13317" to="17412,13317" strokecolor="#0000c0" strokeweight=".25pt">
                      <v:stroke dashstyle="1 1" endcap="round"/>
                    </v:line>
                    <v:line id="_x0000_s3075" style="position:absolute" from="11176,13374" to="17412,13374" strokecolor="#0000c0" strokeweight=".25pt">
                      <v:stroke dashstyle="1 1" endcap="round"/>
                    </v:line>
                    <v:line id="_x0000_s3076" style="position:absolute" from="11176,13431" to="17412,13431" strokecolor="#0000c0" strokeweight=".25pt">
                      <v:stroke dashstyle="1 1" endcap="round"/>
                    </v:line>
                    <v:line id="_x0000_s3077" style="position:absolute" from="11176,13487" to="17412,13487" strokecolor="#0000c0" strokeweight=".25pt">
                      <v:stroke dashstyle="1 1" endcap="round"/>
                    </v:line>
                    <v:line id="_x0000_s3078" style="position:absolute" from="11176,13544" to="17412,13544" strokecolor="#0000c0" strokeweight=".25pt">
                      <v:stroke dashstyle="1 1" endcap="round"/>
                    </v:line>
                    <v:line id="_x0000_s3079" style="position:absolute" from="11176,13601" to="17412,13601" strokecolor="#0000c0" strokeweight=".25pt">
                      <v:stroke dashstyle="1 1" endcap="round"/>
                    </v:line>
                    <v:line id="_x0000_s3080" style="position:absolute" from="11176,13657" to="17412,13657" strokecolor="#0000c0" strokeweight=".25pt">
                      <v:stroke dashstyle="1 1" endcap="round"/>
                    </v:line>
                    <v:line id="_x0000_s3081" style="position:absolute" from="11176,13714" to="17412,13714" strokecolor="#0000c0" strokeweight=".25pt">
                      <v:stroke dashstyle="1 1" endcap="round"/>
                    </v:line>
                    <v:line id="_x0000_s3082" style="position:absolute" from="11176,13771" to="17412,13771" strokecolor="#0000c0" strokeweight=".25pt">
                      <v:stroke dashstyle="1 1" endcap="round"/>
                    </v:line>
                    <v:line id="_x0000_s3083" style="position:absolute" from="11176,13827" to="17412,13827" strokecolor="#0000c0" strokeweight=".25pt">
                      <v:stroke dashstyle="1 1" endcap="round"/>
                    </v:line>
                    <v:line id="_x0000_s3084" style="position:absolute" from="11176,13884" to="17412,13884" strokecolor="#0000c0" strokeweight=".25pt">
                      <v:stroke dashstyle="1 1" endcap="round"/>
                    </v:line>
                    <v:line id="_x0000_s3085" style="position:absolute" from="11176,13941" to="17412,13941" strokecolor="#0000c0" strokeweight=".25pt">
                      <v:stroke dashstyle="1 1" endcap="round"/>
                    </v:line>
                    <v:line id="_x0000_s3086" style="position:absolute" from="11176,13997" to="17412,13997" strokecolor="#0000c0" strokeweight=".25pt">
                      <v:stroke dashstyle="1 1" endcap="round"/>
                    </v:line>
                    <v:line id="_x0000_s3087" style="position:absolute" from="11176,14054" to="17412,14054" strokecolor="#0000c0" strokeweight=".25pt">
                      <v:stroke dashstyle="1 1" endcap="round"/>
                    </v:line>
                    <v:line id="_x0000_s3088" style="position:absolute" from="11176,14111" to="17412,14111" strokecolor="#0000c0" strokeweight=".25pt">
                      <v:stroke dashstyle="1 1" endcap="round"/>
                    </v:line>
                    <v:line id="_x0000_s3089" style="position:absolute" from="11176,14168" to="17412,14168" strokecolor="#0000c0" strokeweight=".25pt">
                      <v:stroke dashstyle="1 1" endcap="round"/>
                    </v:line>
                    <v:line id="_x0000_s3090" style="position:absolute" from="11176,14224" to="17412,14224" strokecolor="#0000c0" strokeweight=".25pt">
                      <v:stroke dashstyle="1 1" endcap="round"/>
                    </v:line>
                    <v:line id="_x0000_s3091" style="position:absolute" from="11176,14281" to="17412,14281" strokecolor="#0000c0" strokeweight=".25pt">
                      <v:stroke dashstyle="1 1" endcap="round"/>
                    </v:line>
                    <v:line id="_x0000_s3092" style="position:absolute" from="11176,14338" to="17412,14338" strokecolor="#0000c0" strokeweight=".25pt">
                      <v:stroke dashstyle="1 1" endcap="round"/>
                    </v:line>
                    <v:line id="_x0000_s3093" style="position:absolute" from="11176,14394" to="17412,14394" strokecolor="#0000c0" strokeweight=".25pt">
                      <v:stroke dashstyle="1 1" endcap="round"/>
                    </v:line>
                    <v:line id="_x0000_s3094" style="position:absolute" from="11176,14451" to="17412,14451" strokecolor="#0000c0" strokeweight=".25pt">
                      <v:stroke dashstyle="1 1" endcap="round"/>
                    </v:line>
                    <v:line id="_x0000_s3095" style="position:absolute" from="11176,14508" to="17412,14508" strokecolor="#0000c0" strokeweight=".25pt">
                      <v:stroke dashstyle="1 1" endcap="round"/>
                    </v:line>
                    <v:line id="_x0000_s3096" style="position:absolute" from="11176,14564" to="17412,14564" strokecolor="#0000c0" strokeweight=".25pt">
                      <v:stroke dashstyle="1 1" endcap="round"/>
                    </v:line>
                    <v:line id="_x0000_s3097" style="position:absolute" from="11176,14621" to="17412,14621" strokecolor="#0000c0" strokeweight=".25pt">
                      <v:stroke dashstyle="1 1" endcap="round"/>
                    </v:line>
                    <v:line id="_x0000_s3098" style="position:absolute" from="11176,14678" to="17412,14678" strokecolor="#0000c0" strokeweight=".25pt">
                      <v:stroke dashstyle="1 1" endcap="round"/>
                    </v:line>
                    <v:line id="_x0000_s3099" style="position:absolute" from="11176,14734" to="17412,14734" strokecolor="#0000c0" strokeweight=".25pt">
                      <v:stroke dashstyle="1 1" endcap="round"/>
                    </v:line>
                    <v:line id="_x0000_s3100" style="position:absolute" from="11176,14791" to="17412,14791" strokecolor="#0000c0" strokeweight=".25pt">
                      <v:stroke dashstyle="1 1" endcap="round"/>
                    </v:line>
                    <v:line id="_x0000_s3101" style="position:absolute" from="11176,14848" to="17412,14848" strokecolor="#0000c0" strokeweight=".25pt">
                      <v:stroke dashstyle="1 1" endcap="round"/>
                    </v:line>
                    <v:line id="_x0000_s3102" style="position:absolute" from="11176,14905" to="17412,14905" strokecolor="#0000c0" strokeweight=".25pt">
                      <v:stroke dashstyle="1 1" endcap="round"/>
                    </v:line>
                    <v:line id="_x0000_s3103" style="position:absolute" from="11176,14961" to="17412,14961" strokecolor="#0000c0" strokeweight=".25pt">
                      <v:stroke dashstyle="1 1" endcap="round"/>
                    </v:line>
                    <v:line id="_x0000_s3104" style="position:absolute" from="11176,15018" to="17412,15018" strokecolor="#0000c0" strokeweight=".25pt">
                      <v:stroke dashstyle="1 1" endcap="round"/>
                    </v:line>
                    <v:line id="_x0000_s3105" style="position:absolute" from="11176,15075" to="17412,15075" strokecolor="#0000c0" strokeweight=".25pt">
                      <v:stroke dashstyle="1 1" endcap="round"/>
                    </v:line>
                    <v:line id="_x0000_s3106" style="position:absolute" from="11176,15131" to="17412,15131" strokecolor="#0000c0" strokeweight=".25pt">
                      <v:stroke dashstyle="1 1" endcap="round"/>
                    </v:line>
                    <v:line id="_x0000_s3107" style="position:absolute" from="11176,15188" to="17412,15188" strokecolor="#0000c0" strokeweight=".25pt">
                      <v:stroke dashstyle="1 1" endcap="round"/>
                    </v:line>
                    <v:line id="_x0000_s3108" style="position:absolute" from="11176,15245" to="17412,15245" strokecolor="#0000c0" strokeweight=".25pt">
                      <v:stroke dashstyle="1 1" endcap="round"/>
                    </v:line>
                    <v:line id="_x0000_s3109" style="position:absolute" from="11176,15301" to="17412,15301" strokecolor="#0000c0" strokeweight=".25pt">
                      <v:stroke dashstyle="1 1" endcap="round"/>
                    </v:line>
                    <v:line id="_x0000_s3110" style="position:absolute" from="11176,15358" to="17412,15358" strokecolor="#0000c0" strokeweight=".25pt">
                      <v:stroke dashstyle="1 1" endcap="round"/>
                    </v:line>
                    <v:line id="_x0000_s3111" style="position:absolute" from="11176,15415" to="17412,15415" strokecolor="#0000c0" strokeweight=".25pt">
                      <v:stroke dashstyle="1 1" endcap="round"/>
                    </v:line>
                    <v:line id="_x0000_s3112" style="position:absolute" from="11176,15471" to="17412,15471" strokecolor="#0000c0" strokeweight=".25pt">
                      <v:stroke dashstyle="1 1" endcap="round"/>
                    </v:line>
                    <v:line id="_x0000_s3113" style="position:absolute" from="11176,15528" to="17412,15528" strokecolor="#0000c0" strokeweight=".25pt">
                      <v:stroke dashstyle="1 1" endcap="round"/>
                    </v:line>
                    <v:line id="_x0000_s3114" style="position:absolute" from="11176,15585" to="17412,15585" strokecolor="#0000c0" strokeweight=".25pt">
                      <v:stroke dashstyle="1 1" endcap="round"/>
                    </v:line>
                    <v:line id="_x0000_s3115" style="position:absolute" from="11176,15642" to="17412,15642" strokecolor="#0000c0" strokeweight=".25pt">
                      <v:stroke dashstyle="1 1" endcap="round"/>
                    </v:line>
                    <v:line id="_x0000_s3116" style="position:absolute" from="11176,12240" to="11176,15642" strokecolor="fuchsia" strokeweight=".25pt"/>
                    <v:line id="_x0000_s3117" style="position:absolute" from="11459,12240" to="11459,15642" strokecolor="fuchsia" strokeweight=".25pt"/>
                    <v:line id="_x0000_s3118" style="position:absolute" from="11743,12240" to="11743,15642" strokecolor="fuchsia" strokeweight=".25pt"/>
                    <v:line id="_x0000_s3119" style="position:absolute" from="12026,12240" to="12026,15642" strokecolor="fuchsia" strokeweight=".25pt"/>
                    <v:line id="_x0000_s3120" style="position:absolute" from="12310,12240" to="12310,15642" strokecolor="fuchsia" strokeweight=".25pt"/>
                    <v:line id="_x0000_s3121" style="position:absolute" from="12593,12240" to="12593,15642" strokecolor="fuchsia" strokeweight=".25pt"/>
                    <v:line id="_x0000_s3122" style="position:absolute" from="12877,12240" to="12877,15642" strokecolor="fuchsia" strokeweight=".25pt"/>
                    <v:line id="_x0000_s3123" style="position:absolute" from="13160,12240" to="13160,15642" strokecolor="fuchsia" strokeweight=".25pt"/>
                    <v:line id="_x0000_s3124" style="position:absolute" from="13444,12240" to="13444,15642" strokecolor="fuchsia" strokeweight=".25pt"/>
                    <v:line id="_x0000_s3125" style="position:absolute" from="13727,12240" to="13727,15642" strokecolor="fuchsia" strokeweight=".25pt"/>
                    <v:line id="_x0000_s3126" style="position:absolute" from="14011,12240" to="14011,15642" strokecolor="fuchsia" strokeweight=".25pt"/>
                    <v:line id="_x0000_s3127" style="position:absolute" from="14294,12240" to="14294,15642" strokecolor="fuchsia" strokeweight=".25pt"/>
                    <v:line id="_x0000_s3128" style="position:absolute" from="14578,12240" to="14578,15642" strokecolor="fuchsia" strokeweight=".25pt"/>
                    <v:line id="_x0000_s3129" style="position:absolute" from="14861,12240" to="14861,15642" strokecolor="fuchsia" strokeweight=".25pt"/>
                    <v:line id="_x0000_s3130" style="position:absolute" from="15145,12240" to="15145,15642" strokecolor="fuchsia" strokeweight=".25pt"/>
                    <v:line id="_x0000_s3131" style="position:absolute" from="15428,12240" to="15428,15642" strokecolor="fuchsia" strokeweight=".25pt"/>
                    <v:line id="_x0000_s3132" style="position:absolute" from="15711,12240" to="15711,15642" strokecolor="fuchsia" strokeweight=".25pt"/>
                    <v:line id="_x0000_s3133" style="position:absolute" from="15995,12240" to="15995,15642" strokecolor="fuchsia" strokeweight=".25pt"/>
                    <v:line id="_x0000_s3134" style="position:absolute" from="16278,12240" to="16278,15642" strokecolor="fuchsia" strokeweight=".25pt"/>
                    <v:line id="_x0000_s3135" style="position:absolute" from="16562,12240" to="16562,15642" strokecolor="fuchsia" strokeweight=".25pt"/>
                    <v:line id="_x0000_s3136" style="position:absolute" from="16845,12240" to="16845,15642" strokecolor="fuchsia" strokeweight=".25pt"/>
                    <v:line id="_x0000_s3137" style="position:absolute" from="17129,12240" to="17129,15642" strokecolor="fuchsia" strokeweight=".25pt"/>
                    <v:line id="_x0000_s3138" style="position:absolute" from="11176,12240" to="17412,12240" strokecolor="fuchsia" strokeweight=".25pt"/>
                    <v:line id="_x0000_s3139" style="position:absolute" from="11176,12523" to="17412,12523" strokecolor="fuchsia" strokeweight=".25pt"/>
                    <v:line id="_x0000_s3140" style="position:absolute" from="11176,12807" to="17412,12807" strokecolor="fuchsia" strokeweight=".25pt"/>
                    <v:line id="_x0000_s3141" style="position:absolute" from="11176,13090" to="17412,13090" strokecolor="fuchsia" strokeweight=".25pt"/>
                    <v:line id="_x0000_s3142" style="position:absolute" from="11176,13374" to="17412,13374" strokecolor="fuchsia" strokeweight=".25pt"/>
                    <v:line id="_x0000_s3143" style="position:absolute" from="11176,13657" to="17412,13657" strokecolor="fuchsia" strokeweight=".25pt"/>
                    <v:line id="_x0000_s3144" style="position:absolute" from="11176,13941" to="17412,13941" strokecolor="fuchsia" strokeweight=".25pt"/>
                    <v:line id="_x0000_s3145" style="position:absolute" from="11176,14224" to="17412,14224" strokecolor="fuchsia" strokeweight=".25pt"/>
                    <v:line id="_x0000_s3146" style="position:absolute" from="11176,14508" to="17412,14508" strokecolor="fuchsia" strokeweight=".25pt"/>
                    <v:line id="_x0000_s3147" style="position:absolute" from="11176,14791" to="17412,14791" strokecolor="fuchsia" strokeweight=".25pt"/>
                    <v:line id="_x0000_s3148" style="position:absolute" from="11176,15075" to="17412,15075" strokecolor="fuchsia" strokeweight=".25pt"/>
                    <v:line id="_x0000_s3149" style="position:absolute" from="11176,15358" to="17412,15358" strokecolor="fuchsia" strokeweight=".25pt"/>
                    <v:line id="_x0000_s3150" style="position:absolute" from="11176,12240" to="11176,15642" strokeweight=".5pt"/>
                    <v:line id="_x0000_s3151" style="position:absolute" from="11743,12240" to="11743,15642" strokeweight=".5pt"/>
                    <v:line id="_x0000_s3152" style="position:absolute" from="12310,12240" to="12310,15642" strokeweight=".5pt"/>
                    <v:line id="_x0000_s3153" style="position:absolute" from="12877,12240" to="12877,15642" strokeweight=".5pt"/>
                    <v:line id="_x0000_s3154" style="position:absolute" from="13444,12240" to="13444,15642" strokeweight=".5pt"/>
                    <v:line id="_x0000_s3155" style="position:absolute" from="14011,12240" to="14011,15642" strokeweight=".5pt"/>
                    <v:line id="_x0000_s3156" style="position:absolute" from="14578,12240" to="14578,15642" strokeweight=".5pt"/>
                    <v:line id="_x0000_s3157" style="position:absolute" from="15145,12240" to="15145,15642" strokeweight=".5pt"/>
                    <v:line id="_x0000_s3158" style="position:absolute" from="15711,12240" to="15711,15642" strokeweight=".5pt"/>
                    <v:line id="_x0000_s3159" style="position:absolute" from="16278,12240" to="16278,15642" strokeweight=".5pt"/>
                    <v:line id="_x0000_s3160" style="position:absolute" from="16845,12240" to="16845,15642" strokeweight=".5pt"/>
                    <v:line id="_x0000_s3161" style="position:absolute" from="17412,12240" to="17412,15642" strokeweight=".5pt"/>
                    <v:line id="_x0000_s3162" style="position:absolute" from="11176,12240" to="17412,12240" strokeweight=".5pt"/>
                    <v:line id="_x0000_s3163" style="position:absolute" from="11176,12807" to="17412,12807" strokeweight=".5pt"/>
                    <v:line id="_x0000_s3164" style="position:absolute" from="11176,13374" to="17412,13374" strokeweight=".5pt"/>
                    <v:line id="_x0000_s3165" style="position:absolute" from="11176,13941" to="17412,13941" strokeweight=".5pt"/>
                    <v:line id="_x0000_s3166" style="position:absolute" from="11176,14508" to="17412,14508" strokeweight=".5pt"/>
                    <v:line id="_x0000_s3167" style="position:absolute" from="11176,15075" to="17412,15075" strokeweight=".5pt"/>
                    <v:line id="_x0000_s3168" style="position:absolute" from="11176,15642" to="17412,15642" strokeweight=".5pt"/>
                  </v:group>
                  <v:shape id="_x0000_s3169" style="position:absolute;left:1300;top:11423;width:6237;height:2836" coordsize="6237,2836" o:regroupid="2" path="m,2836v136,-81,257,-153,432,-284c607,2421,835,2240,1048,2051v213,-189,468,-453,662,-635c1904,1234,2008,1111,2215,959,2422,807,2695,629,2952,502,3209,375,3508,268,3755,195,4002,122,4217,91,4436,63,4655,35,4856,38,5072,28,5288,18,5536,8,5730,4,5924,,6132,2,6237,1e" filled="f" strokeweight="1pt">
                    <v:path arrowok="t"/>
                  </v:shape>
                  <v:shape id="_x0000_s3170" type="#_x0000_t32" style="position:absolute;left:1300;top:12356;width:3541;height:1899;flip:y" o:connectortype="straight" o:regroupid="2">
                    <v:stroke dashstyle="dash"/>
                  </v:shape>
                  <v:shape id="_x0000_s3171" type="#_x0000_t202" style="position:absolute;left:844;top:13472;width:600;height:418;mso-wrap-style:none" o:regroupid="2" filled="f" stroked="f">
                    <v:textbox>
                      <w:txbxContent>
                        <w:p w:rsidR="00C56507" w:rsidRDefault="00C56507" w:rsidP="000B3A6B">
                          <w:r w:rsidRPr="00AE491F">
                            <w:rPr>
                              <w:position w:val="-6"/>
                            </w:rPr>
                            <w:object w:dxaOrig="320" w:dyaOrig="300">
                              <v:shape id="_x0000_i1273" type="#_x0000_t75" style="width:15.5pt;height:14.5pt" o:ole="">
                                <v:imagedata r:id="rId67" o:title=""/>
                              </v:shape>
                              <o:OLEObject Type="Embed" ProgID="Equation.DSMT4" ShapeID="_x0000_i1273" DrawAspect="Content" ObjectID="_1620328581" r:id="rId68"/>
                            </w:object>
                          </w:r>
                        </w:p>
                      </w:txbxContent>
                    </v:textbox>
                  </v:shape>
                  <v:shape id="_x0000_s3172" type="#_x0000_t202" style="position:absolute;left:1657;top:14260;width:439;height:397;mso-wrap-style:none" o:regroupid="2" filled="f" stroked="f">
                    <v:textbox>
                      <w:txbxContent>
                        <w:p w:rsidR="00C56507" w:rsidRDefault="00C56507" w:rsidP="000B3A6B">
                          <w:r w:rsidRPr="00E94852">
                            <w:rPr>
                              <w:position w:val="-4"/>
                            </w:rPr>
                            <w:object w:dxaOrig="160" w:dyaOrig="279">
                              <v:shape id="_x0000_i1274" type="#_x0000_t75" style="width:7.5pt;height:13pt" o:ole="">
                                <v:imagedata r:id="rId69" o:title=""/>
                              </v:shape>
                              <o:OLEObject Type="Embed" ProgID="Equation.DSMT4" ShapeID="_x0000_i1274" DrawAspect="Content" ObjectID="_1620328582" r:id="rId70"/>
                            </w:object>
                          </w:r>
                        </w:p>
                      </w:txbxContent>
                    </v:textbox>
                  </v:shape>
                  <v:shape id="_x0000_s3173" type="#_x0000_t202" style="position:absolute;left:6572;top:14260;width:1048;height:470;mso-wrap-style:none" o:regroupid="2" filled="f" stroked="f">
                    <v:textbox>
                      <w:txbxContent>
                        <w:p w:rsidR="00C56507" w:rsidRDefault="00C56507" w:rsidP="000B3A6B">
                          <w:r w:rsidRPr="00AE491F">
                            <w:rPr>
                              <w:position w:val="-12"/>
                            </w:rPr>
                            <w:object w:dxaOrig="780" w:dyaOrig="360">
                              <v:shape id="_x0000_i1275" type="#_x0000_t75" style="width:38pt;height:17.5pt" o:ole="">
                                <v:imagedata r:id="rId71" o:title=""/>
                              </v:shape>
                              <o:OLEObject Type="Embed" ProgID="Equation.DSMT4" ShapeID="_x0000_i1275" DrawAspect="Content" ObjectID="_1620328583" r:id="rId72"/>
                            </w:object>
                          </w:r>
                        </w:p>
                      </w:txbxContent>
                    </v:textbox>
                  </v:shape>
                  <v:shape id="_x0000_s3174" type="#_x0000_t202" style="position:absolute;left:1178;top:10395;width:2305;height:787;mso-wrap-style:none" o:regroupid="2" filled="f" stroked="f">
                    <v:textbox style="mso-fit-shape-to-text:t">
                      <w:txbxContent>
                        <w:p w:rsidR="00C56507" w:rsidRDefault="00C56507" w:rsidP="000B3A6B">
                          <w:r w:rsidRPr="00AE491F">
                            <w:rPr>
                              <w:position w:val="-12"/>
                            </w:rPr>
                            <w:object w:dxaOrig="2079" w:dyaOrig="420">
                              <v:shape id="_x0000_i1276" type="#_x0000_t75" style="width:101pt;height:20pt" o:ole="">
                                <v:imagedata r:id="rId73" o:title=""/>
                              </v:shape>
                              <o:OLEObject Type="Embed" ProgID="Equation.DSMT4" ShapeID="_x0000_i1276" DrawAspect="Content" ObjectID="_1620328584" r:id="rId74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نمزج المحلولين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520" w:dyaOrig="380">
                <v:shape id="_x0000_i1053" type="#_x0000_t75" style="width:25.5pt;height:19pt" o:ole="">
                  <v:imagedata r:id="rId55" o:title=""/>
                </v:shape>
                <o:OLEObject Type="Embed" ProgID="Equation.DSMT4" ShapeID="_x0000_i1053" DrawAspect="Content" ObjectID="_1620328362" r:id="rId75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و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480" w:dyaOrig="380">
                <v:shape id="_x0000_i1054" type="#_x0000_t75" style="width:24.5pt;height:19pt" o:ole="">
                  <v:imagedata r:id="rId61" o:title=""/>
                </v:shape>
                <o:OLEObject Type="Embed" ProgID="Equation.DSMT4" ShapeID="_x0000_i1054" DrawAspect="Content" ObjectID="_1620328363" r:id="rId76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ند اللحظة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660" w:dyaOrig="360">
                <v:shape id="_x0000_i1055" type="#_x0000_t75" style="width:32.5pt;height:18pt" o:ole="">
                  <v:imagedata r:id="rId42" o:title=""/>
                </v:shape>
                <o:OLEObject Type="Embed" ProgID="Equation.DSMT4" ShapeID="_x0000_i1055" DrawAspect="Content" ObjectID="_1620328364" r:id="rId77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، يُجرى التفاعل عند نفس درجة الحرارة السابقة</w:t>
            </w:r>
            <w:r w:rsidR="000B3A6B" w:rsidRPr="000B3A6B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220" w:dyaOrig="300">
                <v:shape id="_x0000_i1056" type="#_x0000_t75" style="width:10.5pt;height:15pt" o:ole="">
                  <v:imagedata r:id="rId78" o:title=""/>
                </v:shape>
                <o:OLEObject Type="Embed" ProgID="Equation.DSMT4" ShapeID="_x0000_i1056" DrawAspect="Content" ObjectID="_1620328365" r:id="rId79"/>
              </w:objec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نتابع تطور التركيز المولي </w:t>
            </w:r>
            <w:proofErr w:type="spell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شوارد</w:t>
            </w:r>
            <w:proofErr w:type="spellEnd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منغنيز</w:t>
            </w:r>
            <w:proofErr w:type="spellEnd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نمثل البيان </w:t>
            </w:r>
            <w:r w:rsidR="000B3A6B"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1540" w:dyaOrig="420">
                <v:shape id="_x0000_i1057" type="#_x0000_t75" style="width:77pt;height:20.5pt" o:ole="">
                  <v:imagedata r:id="rId80" o:title=""/>
                </v:shape>
                <o:OLEObject Type="Embed" ProgID="Equation.DSMT4" ShapeID="_x0000_i1057" DrawAspect="Content" ObjectID="_1620328366" r:id="rId81"/>
              </w:object>
            </w:r>
          </w:p>
          <w:p w:rsidR="00CA1892" w:rsidRDefault="00CA1892" w:rsidP="00CA1892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26755E" w:rsidRDefault="0026755E" w:rsidP="0026755E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26755E" w:rsidRPr="000B3A6B" w:rsidRDefault="0026755E" w:rsidP="0026755E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0B3A6B" w:rsidRPr="000B3A6B" w:rsidRDefault="0026755E" w:rsidP="000B3A6B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1</w: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-أحسب قيمة التقدم </w:t>
            </w:r>
            <w:proofErr w:type="spell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أعظمي</w:t>
            </w:r>
            <w:proofErr w:type="spellEnd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CA1892" w:rsidRPr="000B3A6B" w:rsidRDefault="0026755E" w:rsidP="00CA1892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2</w: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- أحسب قيمة العدد الطبيعي </w:t>
            </w:r>
            <w:r w:rsidR="000B3A6B" w:rsidRPr="000B3A6B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20" w:dyaOrig="220">
                <v:shape id="_x0000_i1058" type="#_x0000_t75" style="width:10.5pt;height:10.5pt" o:ole="">
                  <v:imagedata r:id="rId82" o:title=""/>
                </v:shape>
                <o:OLEObject Type="Embed" ProgID="Equation.DSMT4" ShapeID="_x0000_i1058" DrawAspect="Content" ObjectID="_1620328367" r:id="rId83"/>
              </w:object>
            </w:r>
          </w:p>
          <w:p w:rsidR="00CA1892" w:rsidRDefault="0026755E" w:rsidP="000B3A6B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3</w:t>
            </w:r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- عبّر عن السرعة </w:t>
            </w:r>
            <w:proofErr w:type="spellStart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حجمية</w:t>
            </w:r>
            <w:proofErr w:type="spellEnd"/>
            <w:r w:rsidR="000B3A6B"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لتفاعل </w:t>
            </w:r>
          </w:p>
          <w:p w:rsidR="00CA1892" w:rsidRDefault="000B3A6B" w:rsidP="00CA1892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دلالة التركيز المولي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لشوارد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المنغنيز</w:t>
            </w:r>
            <w:proofErr w:type="spell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</w:p>
          <w:p w:rsidR="00CA1892" w:rsidRDefault="000B3A6B" w:rsidP="00CA1892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880" w:dyaOrig="420">
                <v:shape id="_x0000_i1059" type="#_x0000_t75" style="width:44pt;height:20.5pt" o:ole="">
                  <v:imagedata r:id="rId84" o:title=""/>
                </v:shape>
                <o:OLEObject Type="Embed" ProgID="Equation.DSMT4" ShapeID="_x0000_i1059" DrawAspect="Content" ObjectID="_1620328368" r:id="rId85"/>
              </w:object>
            </w:r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، ثم أحسب قيمتها </w:t>
            </w:r>
          </w:p>
          <w:p w:rsidR="000B3A6B" w:rsidRDefault="000B3A6B" w:rsidP="00CA1892">
            <w:pPr>
              <w:tabs>
                <w:tab w:val="left" w:pos="7833"/>
              </w:tabs>
              <w:bidi/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rtl/>
                <w:lang w:eastAsia="fr-FR"/>
              </w:rPr>
            </w:pPr>
            <w:proofErr w:type="gramStart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>عند</w:t>
            </w:r>
            <w:proofErr w:type="gramEnd"/>
            <w:r w:rsidRPr="000B3A6B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لحظة </w:t>
            </w:r>
            <w:r w:rsidRPr="000B3A6B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580" w:dyaOrig="300">
                <v:shape id="_x0000_i1060" type="#_x0000_t75" style="width:29pt;height:15pt" o:ole="">
                  <v:imagedata r:id="rId86" o:title=""/>
                </v:shape>
                <o:OLEObject Type="Embed" ProgID="Equation.DSMT4" ShapeID="_x0000_i1060" DrawAspect="Content" ObjectID="_1620328369" r:id="rId87"/>
              </w:object>
            </w:r>
            <w:r w:rsidR="00ED5125">
              <w:rPr>
                <w:rFonts w:ascii="Adobe Arabic" w:eastAsiaTheme="minorEastAsia" w:hAnsi="Adobe Arabic" w:cs="Adobe Arabic" w:hint="cs"/>
                <w:position w:val="-6"/>
                <w:sz w:val="36"/>
                <w:szCs w:val="36"/>
                <w:rtl/>
                <w:lang w:eastAsia="fr-FR"/>
              </w:rPr>
              <w:t>.</w:t>
            </w:r>
          </w:p>
          <w:p w:rsidR="00ED5125" w:rsidRPr="00FA79A4" w:rsidRDefault="00ED5125" w:rsidP="00FA79A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  <w:p w:rsidR="000B3A6B" w:rsidRPr="00FA79A4" w:rsidRDefault="0026755E" w:rsidP="00FA79A4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FA79A4">
              <w:rPr>
                <w:rFonts w:ascii="Adobe Arabic" w:hAnsi="Adobe Arabic" w:cs="Adobe Arabic"/>
                <w:sz w:val="36"/>
                <w:szCs w:val="36"/>
                <w:rtl/>
              </w:rPr>
              <w:t>4</w:t>
            </w:r>
            <w:r w:rsidR="000B3A6B" w:rsidRPr="00FA79A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- قارن هذه السرعة مع السرعة </w:t>
            </w:r>
            <w:proofErr w:type="spellStart"/>
            <w:r w:rsidR="000B3A6B" w:rsidRPr="00FA79A4">
              <w:rPr>
                <w:rFonts w:ascii="Adobe Arabic" w:hAnsi="Adobe Arabic" w:cs="Adobe Arabic"/>
                <w:sz w:val="36"/>
                <w:szCs w:val="36"/>
                <w:rtl/>
              </w:rPr>
              <w:t>الحجمية</w:t>
            </w:r>
            <w:proofErr w:type="spellEnd"/>
            <w:r w:rsidR="000B3A6B" w:rsidRPr="00FA79A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لتفاعل المحسوبة في السؤال</w:t>
            </w:r>
            <w:r w:rsidR="00F3174E" w:rsidRPr="00FA79A4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620" w:dyaOrig="320">
                <v:shape id="_x0000_i1061" type="#_x0000_t75" style="width:28pt;height:14pt" o:ole="">
                  <v:imagedata r:id="rId88" o:title=""/>
                </v:shape>
                <o:OLEObject Type="Embed" ProgID="Equation.DSMT4" ShapeID="_x0000_i1061" DrawAspect="Content" ObjectID="_1620328370" r:id="rId89"/>
              </w:object>
            </w:r>
            <w:r w:rsidR="000B3A6B" w:rsidRPr="00FA79A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، واذكر سبب </w:t>
            </w:r>
            <w:proofErr w:type="spellStart"/>
            <w:r w:rsidR="000B3A6B" w:rsidRPr="00FA79A4">
              <w:rPr>
                <w:rFonts w:ascii="Adobe Arabic" w:hAnsi="Adobe Arabic" w:cs="Adobe Arabic"/>
                <w:sz w:val="36"/>
                <w:szCs w:val="36"/>
                <w:rtl/>
              </w:rPr>
              <w:t>الإختلاف</w:t>
            </w:r>
            <w:proofErr w:type="spellEnd"/>
            <w:r w:rsidR="000B3A6B" w:rsidRPr="00FA79A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</w:p>
          <w:p w:rsidR="000B3A6B" w:rsidRDefault="000B3A6B" w:rsidP="00CA1892">
            <w:pPr>
              <w:tabs>
                <w:tab w:val="left" w:pos="7833"/>
              </w:tabs>
              <w:bidi/>
              <w:rPr>
                <w:rFonts w:ascii="Adobe Arabic" w:hAnsi="Adobe Arabic" w:cs="Adobe Arabic"/>
                <w:sz w:val="32"/>
                <w:szCs w:val="32"/>
                <w:rtl/>
              </w:rPr>
            </w:pPr>
            <w:r w:rsidRPr="00ED701D">
              <w:rPr>
                <w:rFonts w:ascii="Adobe Arabic" w:eastAsiaTheme="minorEastAsia" w:hAnsi="Adobe Arabic" w:cs="Adobe Arabic"/>
                <w:position w:val="-12"/>
                <w:sz w:val="32"/>
                <w:szCs w:val="32"/>
                <w:lang w:eastAsia="fr-FR"/>
              </w:rPr>
              <w:object w:dxaOrig="2079" w:dyaOrig="380">
                <v:shape id="_x0000_i1062" type="#_x0000_t75" style="width:104pt;height:19pt" o:ole="">
                  <v:imagedata r:id="rId90" o:title=""/>
                </v:shape>
                <o:OLEObject Type="Embed" ProgID="Equation.DSMT4" ShapeID="_x0000_i1062" DrawAspect="Content" ObjectID="_1620328371" r:id="rId91"/>
              </w:object>
            </w:r>
          </w:p>
          <w:p w:rsidR="00D77B72" w:rsidRDefault="00D77B72" w:rsidP="00D77B72">
            <w:pPr>
              <w:tabs>
                <w:tab w:val="left" w:pos="3882"/>
              </w:tabs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D77B7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تمري</w:t>
            </w:r>
            <w:r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ن</w:t>
            </w:r>
            <w:r w:rsidRPr="00D77B7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</w:t>
            </w:r>
            <w:proofErr w:type="gramStart"/>
            <w:r w:rsidRPr="00D77B7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ثاني :</w:t>
            </w:r>
            <w:proofErr w:type="gramEnd"/>
            <w:r w:rsidRPr="00D77B7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( </w:t>
            </w:r>
            <w:r w:rsidR="0007488A">
              <w:rPr>
                <w:rFonts w:ascii="Adobe Arabic" w:hAnsi="Adobe Arabic" w:cs="Adobe Arabic"/>
                <w:b/>
                <w:bCs/>
                <w:sz w:val="36"/>
                <w:szCs w:val="36"/>
              </w:rPr>
              <w:t xml:space="preserve"> </w:t>
            </w:r>
            <w:r w:rsidRPr="00D77B7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 ) </w:t>
            </w:r>
          </w:p>
          <w:p w:rsidR="00A15140" w:rsidRDefault="00A15140" w:rsidP="00A151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1526D3">
              <w:rPr>
                <w:rFonts w:eastAsiaTheme="minorEastAsia"/>
                <w:position w:val="-6"/>
                <w:lang w:eastAsia="fr-FR"/>
              </w:rPr>
              <w:object w:dxaOrig="300" w:dyaOrig="279">
                <v:shape id="_x0000_i1063" type="#_x0000_t75" style="width:15pt;height:14pt" o:ole="">
                  <v:imagedata r:id="rId92" o:title=""/>
                </v:shape>
                <o:OLEObject Type="Embed" ProgID="Equation.DSMT4" ShapeID="_x0000_i1063" DrawAspect="Content" ObjectID="_1620328372" r:id="rId93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تفكك نوا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بولونيوم</w:t>
            </w:r>
            <w:proofErr w:type="spellEnd"/>
            <w:r w:rsidRPr="001526D3">
              <w:rPr>
                <w:rFonts w:eastAsiaTheme="minorEastAsia"/>
                <w:position w:val="-12"/>
                <w:lang w:eastAsia="fr-FR"/>
              </w:rPr>
              <w:object w:dxaOrig="620" w:dyaOrig="380">
                <v:shape id="_x0000_i1064" type="#_x0000_t75" style="width:31.5pt;height:19pt" o:ole="">
                  <v:imagedata r:id="rId94" o:title=""/>
                </v:shape>
                <o:OLEObject Type="Embed" ProgID="Equation.DSMT4" ShapeID="_x0000_i1064" DrawAspect="Content" ObjectID="_1620328373" r:id="rId9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تلقائيا لتتحول إلى نواة الرصاص</w:t>
            </w:r>
            <w:r w:rsidRPr="001526D3">
              <w:rPr>
                <w:rFonts w:eastAsiaTheme="minorEastAsia"/>
                <w:position w:val="-12"/>
                <w:lang w:eastAsia="fr-FR"/>
              </w:rPr>
              <w:object w:dxaOrig="540" w:dyaOrig="380">
                <v:shape id="_x0000_i1065" type="#_x0000_t75" style="width:27pt;height:19pt" o:ole="">
                  <v:imagedata r:id="rId96" o:title=""/>
                </v:shape>
                <o:OLEObject Type="Embed" ProgID="Equation.DSMT4" ShapeID="_x0000_i1065" DrawAspect="Content" ObjectID="_1620328374" r:id="rId9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ع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نبعاث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جسيمات</w:t>
            </w:r>
            <w:r w:rsidRPr="00244ED5">
              <w:rPr>
                <w:rFonts w:eastAsiaTheme="minorEastAsia"/>
                <w:position w:val="-6"/>
                <w:lang w:eastAsia="fr-FR"/>
              </w:rPr>
              <w:object w:dxaOrig="220" w:dyaOrig="220">
                <v:shape id="_x0000_i1066" type="#_x0000_t75" style="width:11.5pt;height:11.5pt" o:ole="">
                  <v:imagedata r:id="rId98" o:title=""/>
                </v:shape>
                <o:OLEObject Type="Embed" ProgID="Equation.DSMT4" ShapeID="_x0000_i1066" DrawAspect="Content" ObjectID="_1620328375" r:id="rId9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A15140" w:rsidRDefault="00A15140" w:rsidP="00A15140">
            <w:pPr>
              <w:pStyle w:val="Paragraphedeliste"/>
              <w:numPr>
                <w:ilvl w:val="0"/>
                <w:numId w:val="1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أكتب معادلة التفكك محددا العددين</w:t>
            </w:r>
            <w:r w:rsidRPr="00244ED5">
              <w:rPr>
                <w:position w:val="-4"/>
              </w:rPr>
              <w:object w:dxaOrig="260" w:dyaOrig="260">
                <v:shape id="_x0000_i1067" type="#_x0000_t75" style="width:13pt;height:13pt" o:ole="">
                  <v:imagedata r:id="rId100" o:title=""/>
                </v:shape>
                <o:OLEObject Type="Embed" ProgID="Equation.DSMT4" ShapeID="_x0000_i1067" DrawAspect="Content" ObjectID="_1620328376" r:id="rId10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 </w:t>
            </w:r>
            <w:r w:rsidRPr="00244ED5">
              <w:rPr>
                <w:position w:val="-4"/>
              </w:rPr>
              <w:object w:dxaOrig="220" w:dyaOrig="260">
                <v:shape id="_x0000_i1068" type="#_x0000_t75" style="width:11.5pt;height:13pt" o:ole="">
                  <v:imagedata r:id="rId102" o:title=""/>
                </v:shape>
                <o:OLEObject Type="Embed" ProgID="Equation.DSMT4" ShapeID="_x0000_i1068" DrawAspect="Content" ObjectID="_1620328377" r:id="rId103"/>
              </w:object>
            </w:r>
          </w:p>
          <w:p w:rsidR="00A15140" w:rsidRDefault="00A15140" w:rsidP="00A15140">
            <w:pPr>
              <w:pStyle w:val="Paragraphedeliste"/>
              <w:numPr>
                <w:ilvl w:val="0"/>
                <w:numId w:val="1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بوحد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ـ</w:t>
            </w:r>
            <w:proofErr w:type="spellEnd"/>
            <w:r w:rsidRPr="00244ED5">
              <w:rPr>
                <w:position w:val="-6"/>
              </w:rPr>
              <w:object w:dxaOrig="560" w:dyaOrig="279">
                <v:shape id="_x0000_i1069" type="#_x0000_t75" style="width:28pt;height:14pt" o:ole="">
                  <v:imagedata r:id="rId104" o:title=""/>
                </v:shape>
                <o:OLEObject Type="Embed" ProgID="Equation.DSMT4" ShapeID="_x0000_i1069" DrawAspect="Content" ObjectID="_1620328378" r:id="rId105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طاقة المحررة</w:t>
            </w:r>
            <w:r w:rsidR="005B5BC7" w:rsidRPr="001526D3">
              <w:rPr>
                <w:position w:val="-12"/>
              </w:rPr>
              <w:object w:dxaOrig="400" w:dyaOrig="360">
                <v:shape id="_x0000_i1070" type="#_x0000_t75" style="width:22.5pt;height:20.5pt" o:ole="">
                  <v:imagedata r:id="rId106" o:title=""/>
                </v:shape>
                <o:OLEObject Type="Embed" ProgID="Equation.DSMT4" ShapeID="_x0000_i1070" DrawAspect="Content" ObjectID="_1620328379" r:id="rId10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ن تفكك نواة </w:t>
            </w:r>
            <w:r w:rsidRPr="001526D3">
              <w:rPr>
                <w:position w:val="-12"/>
              </w:rPr>
              <w:object w:dxaOrig="620" w:dyaOrig="380">
                <v:shape id="_x0000_i1071" type="#_x0000_t75" style="width:31.5pt;height:19pt" o:ole="">
                  <v:imagedata r:id="rId108" o:title=""/>
                </v:shape>
                <o:OLEObject Type="Embed" ProgID="Equation.DSMT4" ShapeID="_x0000_i1071" DrawAspect="Content" ObjectID="_1620328380" r:id="rId109"/>
              </w:object>
            </w:r>
            <w:r>
              <w:rPr>
                <w:rFonts w:hint="cs"/>
                <w:rtl/>
              </w:rPr>
              <w:t>.</w:t>
            </w:r>
          </w:p>
          <w:p w:rsidR="00A15140" w:rsidRDefault="009F10A3" w:rsidP="00A15140">
            <w:pPr>
              <w:pStyle w:val="Paragraphedeliste"/>
              <w:numPr>
                <w:ilvl w:val="0"/>
                <w:numId w:val="1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  <w:lang w:eastAsia="fr-FR"/>
              </w:rPr>
              <w:lastRenderedPageBreak/>
              <w:pict>
                <v:group id="_x0000_s3689" style="position:absolute;left:0;text-align:left;margin-left:-7.5pt;margin-top:25.75pt;width:206.6pt;height:171.7pt;z-index:251871232" coordorigin="646,1857" coordsize="4132,3434">
                  <v:group id="_x0000_s3179" style="position:absolute;left:1919;top:2055;width:2835;height:2835" coordorigin="11184,8490" coordsize="2835,2835" o:regroupid="6">
                    <v:line id="_x0000_s3180" style="position:absolute" from="11184,8490" to="11184,11325" strokecolor="navy" strokeweight=".25pt">
                      <v:stroke dashstyle="1 1" endcap="round"/>
                    </v:line>
                    <v:line id="_x0000_s3181" style="position:absolute" from="11241,8490" to="11241,11325" strokecolor="navy" strokeweight=".25pt">
                      <v:stroke dashstyle="1 1" endcap="round"/>
                    </v:line>
                    <v:line id="_x0000_s3182" style="position:absolute" from="11297,8490" to="11297,11325" strokecolor="navy" strokeweight=".25pt">
                      <v:stroke dashstyle="1 1" endcap="round"/>
                    </v:line>
                    <v:line id="_x0000_s3183" style="position:absolute" from="11354,8490" to="11354,11325" strokecolor="navy" strokeweight=".25pt">
                      <v:stroke dashstyle="1 1" endcap="round"/>
                    </v:line>
                    <v:line id="_x0000_s3184" style="position:absolute" from="11411,8490" to="11411,11325" strokecolor="navy" strokeweight=".25pt">
                      <v:stroke dashstyle="1 1" endcap="round"/>
                    </v:line>
                    <v:line id="_x0000_s3185" style="position:absolute" from="11467,8490" to="11467,11325" strokecolor="navy" strokeweight=".25pt">
                      <v:stroke dashstyle="1 1" endcap="round"/>
                    </v:line>
                    <v:line id="_x0000_s3186" style="position:absolute" from="11524,8490" to="11524,11325" strokecolor="navy" strokeweight=".25pt">
                      <v:stroke dashstyle="1 1" endcap="round"/>
                    </v:line>
                    <v:line id="_x0000_s3187" style="position:absolute" from="11581,8490" to="11581,11325" strokecolor="navy" strokeweight=".25pt">
                      <v:stroke dashstyle="1 1" endcap="round"/>
                    </v:line>
                    <v:line id="_x0000_s3188" style="position:absolute" from="11638,8490" to="11638,11325" strokecolor="navy" strokeweight=".25pt">
                      <v:stroke dashstyle="1 1" endcap="round"/>
                    </v:line>
                    <v:line id="_x0000_s3189" style="position:absolute" from="11694,8490" to="11694,11325" strokecolor="navy" strokeweight=".25pt">
                      <v:stroke dashstyle="1 1" endcap="round"/>
                    </v:line>
                    <v:line id="_x0000_s3190" style="position:absolute" from="11751,8490" to="11751,11325" strokecolor="navy" strokeweight=".25pt">
                      <v:stroke dashstyle="1 1" endcap="round"/>
                    </v:line>
                    <v:line id="_x0000_s3191" style="position:absolute" from="11808,8490" to="11808,11325" strokecolor="navy" strokeweight=".25pt">
                      <v:stroke dashstyle="1 1" endcap="round"/>
                    </v:line>
                    <v:line id="_x0000_s3192" style="position:absolute" from="11864,8490" to="11864,11325" strokecolor="navy" strokeweight=".25pt">
                      <v:stroke dashstyle="1 1" endcap="round"/>
                    </v:line>
                    <v:line id="_x0000_s3193" style="position:absolute" from="11921,8490" to="11921,11325" strokecolor="navy" strokeweight=".25pt">
                      <v:stroke dashstyle="1 1" endcap="round"/>
                    </v:line>
                    <v:line id="_x0000_s3194" style="position:absolute" from="11978,8490" to="11978,11325" strokecolor="navy" strokeweight=".25pt">
                      <v:stroke dashstyle="1 1" endcap="round"/>
                    </v:line>
                    <v:line id="_x0000_s3195" style="position:absolute" from="12034,8490" to="12034,11325" strokecolor="navy" strokeweight=".25pt">
                      <v:stroke dashstyle="1 1" endcap="round"/>
                    </v:line>
                    <v:line id="_x0000_s3196" style="position:absolute" from="12091,8490" to="12091,11325" strokecolor="navy" strokeweight=".25pt">
                      <v:stroke dashstyle="1 1" endcap="round"/>
                    </v:line>
                    <v:line id="_x0000_s3197" style="position:absolute" from="12148,8490" to="12148,11325" strokecolor="navy" strokeweight=".25pt">
                      <v:stroke dashstyle="1 1" endcap="round"/>
                    </v:line>
                    <v:line id="_x0000_s3198" style="position:absolute" from="12204,8490" to="12204,11325" strokecolor="navy" strokeweight=".25pt">
                      <v:stroke dashstyle="1 1" endcap="round"/>
                    </v:line>
                    <v:line id="_x0000_s3199" style="position:absolute" from="12261,8490" to="12261,11325" strokecolor="navy" strokeweight=".25pt">
                      <v:stroke dashstyle="1 1" endcap="round"/>
                    </v:line>
                    <v:line id="_x0000_s3200" style="position:absolute" from="12318,8490" to="12318,11325" strokecolor="navy" strokeweight=".25pt">
                      <v:stroke dashstyle="1 1" endcap="round"/>
                    </v:line>
                    <v:line id="_x0000_s3201" style="position:absolute" from="12375,8490" to="12375,11325" strokecolor="navy" strokeweight=".25pt">
                      <v:stroke dashstyle="1 1" endcap="round"/>
                    </v:line>
                    <v:line id="_x0000_s3202" style="position:absolute" from="12431,8490" to="12431,11325" strokecolor="navy" strokeweight=".25pt">
                      <v:stroke dashstyle="1 1" endcap="round"/>
                    </v:line>
                    <v:line id="_x0000_s3203" style="position:absolute" from="12488,8490" to="12488,11325" strokecolor="navy" strokeweight=".25pt">
                      <v:stroke dashstyle="1 1" endcap="round"/>
                    </v:line>
                    <v:line id="_x0000_s3204" style="position:absolute" from="12545,8490" to="12545,11325" strokecolor="navy" strokeweight=".25pt">
                      <v:stroke dashstyle="1 1" endcap="round"/>
                    </v:line>
                    <v:line id="_x0000_s3205" style="position:absolute" from="12601,8490" to="12601,11325" strokecolor="navy" strokeweight=".25pt">
                      <v:stroke dashstyle="1 1" endcap="round"/>
                    </v:line>
                    <v:line id="_x0000_s3206" style="position:absolute" from="12658,8490" to="12658,11325" strokecolor="navy" strokeweight=".25pt">
                      <v:stroke dashstyle="1 1" endcap="round"/>
                    </v:line>
                    <v:line id="_x0000_s3207" style="position:absolute" from="12715,8490" to="12715,11325" strokecolor="navy" strokeweight=".25pt">
                      <v:stroke dashstyle="1 1" endcap="round"/>
                    </v:line>
                    <v:line id="_x0000_s3208" style="position:absolute" from="12771,8490" to="12771,11325" strokecolor="navy" strokeweight=".25pt">
                      <v:stroke dashstyle="1 1" endcap="round"/>
                    </v:line>
                    <v:line id="_x0000_s3209" style="position:absolute" from="12828,8490" to="12828,11325" strokecolor="navy" strokeweight=".25pt">
                      <v:stroke dashstyle="1 1" endcap="round"/>
                    </v:line>
                    <v:line id="_x0000_s3210" style="position:absolute" from="12885,8490" to="12885,11325" strokecolor="navy" strokeweight=".25pt">
                      <v:stroke dashstyle="1 1" endcap="round"/>
                    </v:line>
                    <v:line id="_x0000_s3211" style="position:absolute" from="12941,8490" to="12941,11325" strokecolor="navy" strokeweight=".25pt">
                      <v:stroke dashstyle="1 1" endcap="round"/>
                    </v:line>
                    <v:line id="_x0000_s3212" style="position:absolute" from="12998,8490" to="12998,11325" strokecolor="navy" strokeweight=".25pt">
                      <v:stroke dashstyle="1 1" endcap="round"/>
                    </v:line>
                    <v:line id="_x0000_s3213" style="position:absolute" from="13055,8490" to="13055,11325" strokecolor="navy" strokeweight=".25pt">
                      <v:stroke dashstyle="1 1" endcap="round"/>
                    </v:line>
                    <v:line id="_x0000_s3214" style="position:absolute" from="13112,8490" to="13112,11325" strokecolor="navy" strokeweight=".25pt">
                      <v:stroke dashstyle="1 1" endcap="round"/>
                    </v:line>
                    <v:line id="_x0000_s3215" style="position:absolute" from="13168,8490" to="13168,11325" strokecolor="navy" strokeweight=".25pt">
                      <v:stroke dashstyle="1 1" endcap="round"/>
                    </v:line>
                    <v:line id="_x0000_s3216" style="position:absolute" from="13225,8490" to="13225,11325" strokecolor="navy" strokeweight=".25pt">
                      <v:stroke dashstyle="1 1" endcap="round"/>
                    </v:line>
                    <v:line id="_x0000_s3217" style="position:absolute" from="13282,8490" to="13282,11325" strokecolor="navy" strokeweight=".25pt">
                      <v:stroke dashstyle="1 1" endcap="round"/>
                    </v:line>
                    <v:line id="_x0000_s3218" style="position:absolute" from="13338,8490" to="13338,11325" strokecolor="navy" strokeweight=".25pt">
                      <v:stroke dashstyle="1 1" endcap="round"/>
                    </v:line>
                    <v:line id="_x0000_s3219" style="position:absolute" from="13395,8490" to="13395,11325" strokecolor="navy" strokeweight=".25pt">
                      <v:stroke dashstyle="1 1" endcap="round"/>
                    </v:line>
                    <v:line id="_x0000_s3220" style="position:absolute" from="13452,8490" to="13452,11325" strokecolor="navy" strokeweight=".25pt">
                      <v:stroke dashstyle="1 1" endcap="round"/>
                    </v:line>
                    <v:line id="_x0000_s3221" style="position:absolute" from="13508,8490" to="13508,11325" strokecolor="navy" strokeweight=".25pt">
                      <v:stroke dashstyle="1 1" endcap="round"/>
                    </v:line>
                    <v:line id="_x0000_s3222" style="position:absolute" from="13565,8490" to="13565,11325" strokecolor="navy" strokeweight=".25pt">
                      <v:stroke dashstyle="1 1" endcap="round"/>
                    </v:line>
                    <v:line id="_x0000_s3223" style="position:absolute" from="13622,8490" to="13622,11325" strokecolor="navy" strokeweight=".25pt">
                      <v:stroke dashstyle="1 1" endcap="round"/>
                    </v:line>
                    <v:line id="_x0000_s3224" style="position:absolute" from="13678,8490" to="13678,11325" strokecolor="navy" strokeweight=".25pt">
                      <v:stroke dashstyle="1 1" endcap="round"/>
                    </v:line>
                    <v:line id="_x0000_s3225" style="position:absolute" from="13735,8490" to="13735,11325" strokecolor="navy" strokeweight=".25pt">
                      <v:stroke dashstyle="1 1" endcap="round"/>
                    </v:line>
                    <v:line id="_x0000_s3226" style="position:absolute" from="13792,8490" to="13792,11325" strokecolor="navy" strokeweight=".25pt">
                      <v:stroke dashstyle="1 1" endcap="round"/>
                    </v:line>
                    <v:line id="_x0000_s3227" style="position:absolute" from="13849,8490" to="13849,11325" strokecolor="navy" strokeweight=".25pt">
                      <v:stroke dashstyle="1 1" endcap="round"/>
                    </v:line>
                    <v:line id="_x0000_s3228" style="position:absolute" from="13905,8490" to="13905,11325" strokecolor="navy" strokeweight=".25pt">
                      <v:stroke dashstyle="1 1" endcap="round"/>
                    </v:line>
                    <v:line id="_x0000_s3229" style="position:absolute" from="13962,8490" to="13962,11325" strokecolor="navy" strokeweight=".25pt">
                      <v:stroke dashstyle="1 1" endcap="round"/>
                    </v:line>
                    <v:line id="_x0000_s3230" style="position:absolute" from="14019,8490" to="14019,11325" strokecolor="navy" strokeweight=".25pt">
                      <v:stroke dashstyle="1 1" endcap="round"/>
                    </v:line>
                    <v:line id="_x0000_s3231" style="position:absolute" from="11184,8490" to="14019,8490" strokecolor="navy" strokeweight=".25pt">
                      <v:stroke dashstyle="1 1" endcap="round"/>
                    </v:line>
                    <v:line id="_x0000_s3232" style="position:absolute" from="11184,8547" to="14019,8547" strokecolor="navy" strokeweight=".25pt">
                      <v:stroke dashstyle="1 1" endcap="round"/>
                    </v:line>
                    <v:line id="_x0000_s3233" style="position:absolute" from="11184,8603" to="14019,8603" strokecolor="navy" strokeweight=".25pt">
                      <v:stroke dashstyle="1 1" endcap="round"/>
                    </v:line>
                    <v:line id="_x0000_s3234" style="position:absolute" from="11184,8660" to="14019,8660" strokecolor="navy" strokeweight=".25pt">
                      <v:stroke dashstyle="1 1" endcap="round"/>
                    </v:line>
                    <v:line id="_x0000_s3235" style="position:absolute" from="11184,8717" to="14019,8717" strokecolor="navy" strokeweight=".25pt">
                      <v:stroke dashstyle="1 1" endcap="round"/>
                    </v:line>
                    <v:line id="_x0000_s3236" style="position:absolute" from="11184,8773" to="14019,8773" strokecolor="navy" strokeweight=".25pt">
                      <v:stroke dashstyle="1 1" endcap="round"/>
                    </v:line>
                    <v:line id="_x0000_s3237" style="position:absolute" from="11184,8830" to="14019,8830" strokecolor="navy" strokeweight=".25pt">
                      <v:stroke dashstyle="1 1" endcap="round"/>
                    </v:line>
                    <v:line id="_x0000_s3238" style="position:absolute" from="11184,8887" to="14019,8887" strokecolor="navy" strokeweight=".25pt">
                      <v:stroke dashstyle="1 1" endcap="round"/>
                    </v:line>
                    <v:line id="_x0000_s3239" style="position:absolute" from="11184,8944" to="14019,8944" strokecolor="navy" strokeweight=".25pt">
                      <v:stroke dashstyle="1 1" endcap="round"/>
                    </v:line>
                    <v:line id="_x0000_s3240" style="position:absolute" from="11184,9000" to="14019,9000" strokecolor="navy" strokeweight=".25pt">
                      <v:stroke dashstyle="1 1" endcap="round"/>
                    </v:line>
                    <v:line id="_x0000_s3241" style="position:absolute" from="11184,9057" to="14019,9057" strokecolor="navy" strokeweight=".25pt">
                      <v:stroke dashstyle="1 1" endcap="round"/>
                    </v:line>
                    <v:line id="_x0000_s3242" style="position:absolute" from="11184,9114" to="14019,9114" strokecolor="navy" strokeweight=".25pt">
                      <v:stroke dashstyle="1 1" endcap="round"/>
                    </v:line>
                    <v:line id="_x0000_s3243" style="position:absolute" from="11184,9170" to="14019,9170" strokecolor="navy" strokeweight=".25pt">
                      <v:stroke dashstyle="1 1" endcap="round"/>
                    </v:line>
                    <v:line id="_x0000_s3244" style="position:absolute" from="11184,9227" to="14019,9227" strokecolor="navy" strokeweight=".25pt">
                      <v:stroke dashstyle="1 1" endcap="round"/>
                    </v:line>
                    <v:line id="_x0000_s3245" style="position:absolute" from="11184,9284" to="14019,9284" strokecolor="navy" strokeweight=".25pt">
                      <v:stroke dashstyle="1 1" endcap="round"/>
                    </v:line>
                    <v:line id="_x0000_s3246" style="position:absolute" from="11184,9340" to="14019,9340" strokecolor="navy" strokeweight=".25pt">
                      <v:stroke dashstyle="1 1" endcap="round"/>
                    </v:line>
                    <v:line id="_x0000_s3247" style="position:absolute" from="11184,9397" to="14019,9397" strokecolor="navy" strokeweight=".25pt">
                      <v:stroke dashstyle="1 1" endcap="round"/>
                    </v:line>
                    <v:line id="_x0000_s3248" style="position:absolute" from="11184,9454" to="14019,9454" strokecolor="navy" strokeweight=".25pt">
                      <v:stroke dashstyle="1 1" endcap="round"/>
                    </v:line>
                    <v:line id="_x0000_s3249" style="position:absolute" from="11184,9510" to="14019,9510" strokecolor="navy" strokeweight=".25pt">
                      <v:stroke dashstyle="1 1" endcap="round"/>
                    </v:line>
                    <v:line id="_x0000_s3250" style="position:absolute" from="11184,9567" to="14019,9567" strokecolor="navy" strokeweight=".25pt">
                      <v:stroke dashstyle="1 1" endcap="round"/>
                    </v:line>
                    <v:line id="_x0000_s3251" style="position:absolute" from="11184,9624" to="14019,9624" strokecolor="navy" strokeweight=".25pt">
                      <v:stroke dashstyle="1 1" endcap="round"/>
                    </v:line>
                    <v:line id="_x0000_s3252" style="position:absolute" from="11184,9681" to="14019,9681" strokecolor="navy" strokeweight=".25pt">
                      <v:stroke dashstyle="1 1" endcap="round"/>
                    </v:line>
                    <v:line id="_x0000_s3253" style="position:absolute" from="11184,9737" to="14019,9737" strokecolor="navy" strokeweight=".25pt">
                      <v:stroke dashstyle="1 1" endcap="round"/>
                    </v:line>
                    <v:line id="_x0000_s3254" style="position:absolute" from="11184,9794" to="14019,9794" strokecolor="navy" strokeweight=".25pt">
                      <v:stroke dashstyle="1 1" endcap="round"/>
                    </v:line>
                    <v:line id="_x0000_s3255" style="position:absolute" from="11184,9851" to="14019,9851" strokecolor="navy" strokeweight=".25pt">
                      <v:stroke dashstyle="1 1" endcap="round"/>
                    </v:line>
                    <v:line id="_x0000_s3256" style="position:absolute" from="11184,9907" to="14019,9907" strokecolor="navy" strokeweight=".25pt">
                      <v:stroke dashstyle="1 1" endcap="round"/>
                    </v:line>
                    <v:line id="_x0000_s3257" style="position:absolute" from="11184,9964" to="14019,9964" strokecolor="navy" strokeweight=".25pt">
                      <v:stroke dashstyle="1 1" endcap="round"/>
                    </v:line>
                    <v:line id="_x0000_s3258" style="position:absolute" from="11184,10021" to="14019,10021" strokecolor="navy" strokeweight=".25pt">
                      <v:stroke dashstyle="1 1" endcap="round"/>
                    </v:line>
                    <v:line id="_x0000_s3259" style="position:absolute" from="11184,10077" to="14019,10077" strokecolor="navy" strokeweight=".25pt">
                      <v:stroke dashstyle="1 1" endcap="round"/>
                    </v:line>
                    <v:line id="_x0000_s3260" style="position:absolute" from="11184,10134" to="14019,10134" strokecolor="navy" strokeweight=".25pt">
                      <v:stroke dashstyle="1 1" endcap="round"/>
                    </v:line>
                    <v:line id="_x0000_s3261" style="position:absolute" from="11184,10191" to="14019,10191" strokecolor="navy" strokeweight=".25pt">
                      <v:stroke dashstyle="1 1" endcap="round"/>
                    </v:line>
                    <v:line id="_x0000_s3262" style="position:absolute" from="11184,10247" to="14019,10247" strokecolor="navy" strokeweight=".25pt">
                      <v:stroke dashstyle="1 1" endcap="round"/>
                    </v:line>
                    <v:line id="_x0000_s3263" style="position:absolute" from="11184,10304" to="14019,10304" strokecolor="navy" strokeweight=".25pt">
                      <v:stroke dashstyle="1 1" endcap="round"/>
                    </v:line>
                    <v:line id="_x0000_s3264" style="position:absolute" from="11184,10361" to="14019,10361" strokecolor="navy" strokeweight=".25pt">
                      <v:stroke dashstyle="1 1" endcap="round"/>
                    </v:line>
                    <v:line id="_x0000_s3265" style="position:absolute" from="11184,10418" to="14019,10418" strokecolor="navy" strokeweight=".25pt">
                      <v:stroke dashstyle="1 1" endcap="round"/>
                    </v:line>
                    <v:line id="_x0000_s3266" style="position:absolute" from="11184,10474" to="14019,10474" strokecolor="navy" strokeweight=".25pt">
                      <v:stroke dashstyle="1 1" endcap="round"/>
                    </v:line>
                    <v:line id="_x0000_s3267" style="position:absolute" from="11184,10531" to="14019,10531" strokecolor="navy" strokeweight=".25pt">
                      <v:stroke dashstyle="1 1" endcap="round"/>
                    </v:line>
                    <v:line id="_x0000_s3268" style="position:absolute" from="11184,10588" to="14019,10588" strokecolor="navy" strokeweight=".25pt">
                      <v:stroke dashstyle="1 1" endcap="round"/>
                    </v:line>
                    <v:line id="_x0000_s3269" style="position:absolute" from="11184,10644" to="14019,10644" strokecolor="navy" strokeweight=".25pt">
                      <v:stroke dashstyle="1 1" endcap="round"/>
                    </v:line>
                    <v:line id="_x0000_s3270" style="position:absolute" from="11184,10701" to="14019,10701" strokecolor="navy" strokeweight=".25pt">
                      <v:stroke dashstyle="1 1" endcap="round"/>
                    </v:line>
                    <v:line id="_x0000_s3271" style="position:absolute" from="11184,10758" to="14019,10758" strokecolor="navy" strokeweight=".25pt">
                      <v:stroke dashstyle="1 1" endcap="round"/>
                    </v:line>
                    <v:line id="_x0000_s3272" style="position:absolute" from="11184,10814" to="14019,10814" strokecolor="navy" strokeweight=".25pt">
                      <v:stroke dashstyle="1 1" endcap="round"/>
                    </v:line>
                    <v:line id="_x0000_s3273" style="position:absolute" from="11184,10871" to="14019,10871" strokecolor="navy" strokeweight=".25pt">
                      <v:stroke dashstyle="1 1" endcap="round"/>
                    </v:line>
                    <v:line id="_x0000_s3274" style="position:absolute" from="11184,10928" to="14019,10928" strokecolor="navy" strokeweight=".25pt">
                      <v:stroke dashstyle="1 1" endcap="round"/>
                    </v:line>
                    <v:line id="_x0000_s3275" style="position:absolute" from="11184,10984" to="14019,10984" strokecolor="navy" strokeweight=".25pt">
                      <v:stroke dashstyle="1 1" endcap="round"/>
                    </v:line>
                    <v:line id="_x0000_s3276" style="position:absolute" from="11184,11041" to="14019,11041" strokecolor="navy" strokeweight=".25pt">
                      <v:stroke dashstyle="1 1" endcap="round"/>
                    </v:line>
                    <v:line id="_x0000_s3277" style="position:absolute" from="11184,11098" to="14019,11098" strokecolor="navy" strokeweight=".25pt">
                      <v:stroke dashstyle="1 1" endcap="round"/>
                    </v:line>
                    <v:line id="_x0000_s3278" style="position:absolute" from="11184,11155" to="14019,11155" strokecolor="navy" strokeweight=".25pt">
                      <v:stroke dashstyle="1 1" endcap="round"/>
                    </v:line>
                    <v:line id="_x0000_s3279" style="position:absolute" from="11184,11211" to="14019,11211" strokecolor="navy" strokeweight=".25pt">
                      <v:stroke dashstyle="1 1" endcap="round"/>
                    </v:line>
                    <v:line id="_x0000_s3280" style="position:absolute" from="11184,11268" to="14019,11268" strokecolor="navy" strokeweight=".25pt">
                      <v:stroke dashstyle="1 1" endcap="round"/>
                    </v:line>
                    <v:line id="_x0000_s3281" style="position:absolute" from="11184,11325" to="14019,11325" strokecolor="navy" strokeweight=".25pt">
                      <v:stroke dashstyle="1 1" endcap="round"/>
                    </v:line>
                    <v:line id="_x0000_s3282" style="position:absolute" from="11184,8490" to="11184,11325" strokecolor="#c000c0" strokeweight=".25pt"/>
                    <v:line id="_x0000_s3283" style="position:absolute" from="11467,8490" to="11467,11325" strokecolor="#c000c0" strokeweight=".25pt"/>
                    <v:line id="_x0000_s3284" style="position:absolute" from="11751,8490" to="11751,11325" strokecolor="#c000c0" strokeweight=".25pt"/>
                    <v:line id="_x0000_s3285" style="position:absolute" from="12034,8490" to="12034,11325" strokecolor="#c000c0" strokeweight=".25pt"/>
                    <v:line id="_x0000_s3286" style="position:absolute" from="12318,8490" to="12318,11325" strokecolor="#c000c0" strokeweight=".25pt"/>
                    <v:line id="_x0000_s3287" style="position:absolute" from="12601,8490" to="12601,11325" strokecolor="#c000c0" strokeweight=".25pt"/>
                    <v:line id="_x0000_s3288" style="position:absolute" from="12885,8490" to="12885,11325" strokecolor="#c000c0" strokeweight=".25pt"/>
                    <v:line id="_x0000_s3289" style="position:absolute" from="13168,8490" to="13168,11325" strokecolor="#c000c0" strokeweight=".25pt"/>
                    <v:line id="_x0000_s3290" style="position:absolute" from="13452,8490" to="13452,11325" strokecolor="#c000c0" strokeweight=".25pt"/>
                    <v:line id="_x0000_s3291" style="position:absolute" from="13735,8490" to="13735,11325" strokecolor="#c000c0" strokeweight=".25pt"/>
                    <v:line id="_x0000_s3292" style="position:absolute" from="11184,8490" to="14019,8490" strokecolor="#c000c0" strokeweight=".25pt"/>
                    <v:line id="_x0000_s3293" style="position:absolute" from="11184,8773" to="14019,8773" strokecolor="#c000c0" strokeweight=".25pt"/>
                    <v:line id="_x0000_s3294" style="position:absolute" from="11184,9057" to="14019,9057" strokecolor="#c000c0" strokeweight=".25pt"/>
                    <v:line id="_x0000_s3295" style="position:absolute" from="11184,9340" to="14019,9340" strokecolor="#c000c0" strokeweight=".25pt"/>
                    <v:line id="_x0000_s3296" style="position:absolute" from="11184,9624" to="14019,9624" strokecolor="#c000c0" strokeweight=".25pt"/>
                    <v:line id="_x0000_s3297" style="position:absolute" from="11184,9907" to="14019,9907" strokecolor="#c000c0" strokeweight=".25pt"/>
                    <v:line id="_x0000_s3298" style="position:absolute" from="11184,10191" to="14019,10191" strokecolor="#c000c0" strokeweight=".25pt"/>
                    <v:line id="_x0000_s3299" style="position:absolute" from="11184,10474" to="14019,10474" strokecolor="#c000c0" strokeweight=".25pt"/>
                    <v:line id="_x0000_s3300" style="position:absolute" from="11184,10758" to="14019,10758" strokecolor="#c000c0" strokeweight=".25pt"/>
                    <v:line id="_x0000_s3301" style="position:absolute" from="11184,11041" to="14019,11041" strokecolor="#c000c0" strokeweight=".25pt"/>
                    <v:line id="_x0000_s3302" style="position:absolute" from="11184,8490" to="11184,11325" strokeweight=".5pt"/>
                    <v:line id="_x0000_s3303" style="position:absolute" from="11751,8490" to="11751,11325" strokeweight=".5pt"/>
                    <v:line id="_x0000_s3304" style="position:absolute" from="12318,8490" to="12318,11325" strokeweight=".5pt"/>
                    <v:line id="_x0000_s3305" style="position:absolute" from="12885,8490" to="12885,11325" strokeweight=".5pt"/>
                    <v:line id="_x0000_s3306" style="position:absolute" from="13452,8490" to="13452,11325" strokeweight=".5pt"/>
                    <v:line id="_x0000_s3307" style="position:absolute" from="14019,8490" to="14019,11325" strokeweight=".5pt"/>
                    <v:line id="_x0000_s3308" style="position:absolute" from="11184,8490" to="14019,8490" strokeweight=".5pt"/>
                    <v:line id="_x0000_s3309" style="position:absolute" from="11184,9057" to="14019,9057" strokeweight=".5pt"/>
                    <v:line id="_x0000_s3310" style="position:absolute" from="11184,9624" to="14019,9624" strokeweight=".5pt"/>
                    <v:line id="_x0000_s3311" style="position:absolute" from="11184,10191" to="14019,10191" strokeweight=".5pt"/>
                    <v:line id="_x0000_s3312" style="position:absolute" from="11184,10758" to="14019,10758" strokeweight=".5pt"/>
                    <v:line id="_x0000_s3313" style="position:absolute" from="11184,11325" to="14019,11325" strokeweight=".5pt"/>
                  </v:group>
                  <v:group id="_x0000_s3314" style="position:absolute;left:1919;top:4850;width:2835;height:100" coordorigin="11184,11285" coordsize="2835,100" o:regroupid="6">
                    <v:line id="_x0000_s3315" style="position:absolute" from="11184,11325" to="14019,11325" strokeweight="1pt">
                      <v:stroke endarrow="block" endarrowwidth="narrow" endarrowlength="short"/>
                    </v:line>
                    <v:line id="_x0000_s3316" style="position:absolute" from="11184,11285" to="11184,11385" strokeweight="1pt"/>
                    <v:line id="_x0000_s3317" style="position:absolute" from="11751,11285" to="11751,11385" strokeweight="1pt"/>
                    <v:line id="_x0000_s3318" style="position:absolute" from="12318,11285" to="12318,11385" strokeweight="1pt"/>
                    <v:line id="_x0000_s3319" style="position:absolute" from="12885,11285" to="12885,11385" strokeweight="1pt"/>
                    <v:line id="_x0000_s3320" style="position:absolute" from="13452,11285" to="13452,11385" strokeweight="1pt"/>
                  </v:group>
                  <v:group id="_x0000_s3321" style="position:absolute;left:1879;top:2055;width:80;height:2835" coordorigin="11144,8490" coordsize="80,2835" o:regroupid="6">
                    <v:line id="_x0000_s3322" style="position:absolute;flip:y" from="11184,8490" to="11184,11325" strokeweight="1pt">
                      <v:stroke endarrow="block" endarrowwidth="narrow" endarrowlength="short"/>
                    </v:line>
                    <v:line id="_x0000_s3323" style="position:absolute" from="11144,9057" to="11224,9057" strokeweight="1pt"/>
                    <v:line id="_x0000_s3324" style="position:absolute" from="11144,9624" to="11224,9624" strokeweight="1pt"/>
                    <v:line id="_x0000_s3325" style="position:absolute" from="11144,10191" to="11224,10191" strokeweight="1pt"/>
                    <v:line id="_x0000_s3326" style="position:absolute" from="11144,10758" to="11224,10758" strokeweight="1pt"/>
                    <v:line id="_x0000_s3327" style="position:absolute" from="11144,11325" to="11224,11325" strokeweight="1pt"/>
                  </v:group>
                  <v:shape id="_x0000_s3328" type="#_x0000_t32" style="position:absolute;left:1919;top:2622;width:2268;height:2268;flip:y" o:connectortype="straight" o:regroupid="6" strokeweight="1pt"/>
                  <v:shape id="_x0000_s3329" type="#_x0000_t202" style="position:absolute;left:646;top:1857;width:1386;height:878" o:regroupid="6" filled="f" stroked="f">
                    <v:textbox>
                      <w:txbxContent>
                        <w:p w:rsidR="00C56507" w:rsidRDefault="00C56507" w:rsidP="00A15140">
                          <w:r w:rsidRPr="00AE70AE">
                            <w:rPr>
                              <w:position w:val="-30"/>
                            </w:rPr>
                            <w:object w:dxaOrig="1240" w:dyaOrig="720">
                              <v:shape id="_x0000_i1277" type="#_x0000_t75" style="width:54pt;height:31.5pt" o:ole="">
                                <v:imagedata r:id="rId110" o:title=""/>
                              </v:shape>
                              <o:OLEObject Type="Embed" ProgID="Equation.DSMT4" ShapeID="_x0000_i1277" DrawAspect="Content" ObjectID="_1620328585" r:id="rId111"/>
                            </w:object>
                          </w:r>
                        </w:p>
                      </w:txbxContent>
                    </v:textbox>
                  </v:shape>
                  <v:shape id="_x0000_s3330" type="#_x0000_t202" style="position:absolute;left:3676;top:4489;width:1102;height:401;mso-wrap-style:none" o:regroupid="6" filled="f" stroked="f">
                    <v:textbox>
                      <w:txbxContent>
                        <w:p w:rsidR="00C56507" w:rsidRDefault="00C56507" w:rsidP="00A15140">
                          <w:r w:rsidRPr="000C4850">
                            <w:rPr>
                              <w:position w:val="-10"/>
                            </w:rPr>
                            <w:object w:dxaOrig="840" w:dyaOrig="320">
                              <v:shape id="_x0000_i1278" type="#_x0000_t75" style="width:40.5pt;height:15.5pt" o:ole="">
                                <v:imagedata r:id="rId112" o:title=""/>
                              </v:shape>
                              <o:OLEObject Type="Embed" ProgID="Equation.DSMT4" ShapeID="_x0000_i1278" DrawAspect="Content" ObjectID="_1620328586" r:id="rId113"/>
                            </w:object>
                          </w:r>
                        </w:p>
                      </w:txbxContent>
                    </v:textbox>
                  </v:shape>
                  <v:shape id="_x0000_s3331" type="#_x0000_t202" style="position:absolute;left:2107;top:4850;width:765;height:441;mso-wrap-style:none" o:regroupid="6" filled="f" stroked="f">
                    <v:textbox>
                      <w:txbxContent>
                        <w:p w:rsidR="00C56507" w:rsidRDefault="00C56507" w:rsidP="00A15140">
                          <w:r w:rsidRPr="000C4850">
                            <w:rPr>
                              <w:position w:val="-10"/>
                            </w:rPr>
                            <w:object w:dxaOrig="499" w:dyaOrig="320">
                              <v:shape id="_x0000_i1279" type="#_x0000_t75" style="width:24pt;height:15.5pt" o:ole="">
                                <v:imagedata r:id="rId114" o:title=""/>
                              </v:shape>
                              <o:OLEObject Type="Embed" ProgID="Equation.DSMT4" ShapeID="_x0000_i1279" DrawAspect="Content" ObjectID="_1620328587" r:id="rId115"/>
                            </w:object>
                          </w:r>
                        </w:p>
                      </w:txbxContent>
                    </v:textbox>
                  </v:shape>
                  <v:shape id="_x0000_s3332" type="#_x0000_t202" style="position:absolute;left:1113;top:3958;width:865;height:742;mso-wrap-style:none" o:regroupid="6" filled="f" stroked="f">
                    <v:textbox>
                      <w:txbxContent>
                        <w:p w:rsidR="00C56507" w:rsidRDefault="00C56507" w:rsidP="00A15140">
                          <w:r w:rsidRPr="000C4850">
                            <w:rPr>
                              <w:position w:val="-24"/>
                            </w:rPr>
                            <w:object w:dxaOrig="600" w:dyaOrig="620">
                              <v:shape id="_x0000_i1280" type="#_x0000_t75" style="width:29pt;height:29.5pt" o:ole="">
                                <v:imagedata r:id="rId116" o:title=""/>
                              </v:shape>
                              <o:OLEObject Type="Embed" ProgID="Equation.DSMT4" ShapeID="_x0000_i1280" DrawAspect="Content" ObjectID="_1620328588" r:id="rId117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>ليكن</w:t>
            </w:r>
            <w:r w:rsidR="00A15140" w:rsidRPr="001526D3">
              <w:rPr>
                <w:position w:val="-12"/>
              </w:rPr>
              <w:object w:dxaOrig="760" w:dyaOrig="360">
                <v:shape id="_x0000_i1072" type="#_x0000_t75" style="width:38pt;height:18pt" o:ole="">
                  <v:imagedata r:id="rId118" o:title=""/>
                </v:shape>
                <o:OLEObject Type="Embed" ProgID="Equation.DSMT4" ShapeID="_x0000_i1072" DrawAspect="Content" ObjectID="_1620328381" r:id="rId119"/>
              </w:obje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دد </w:t>
            </w:r>
            <w:proofErr w:type="spellStart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>أنوية</w:t>
            </w:r>
            <w:proofErr w:type="spellEnd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proofErr w:type="spellStart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>البولونيوم</w:t>
            </w:r>
            <w:proofErr w:type="spellEnd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في عينة عند اللحظة</w:t>
            </w:r>
            <w:r w:rsidR="00A15140" w:rsidRPr="00244ED5">
              <w:rPr>
                <w:position w:val="-6"/>
              </w:rPr>
              <w:object w:dxaOrig="499" w:dyaOrig="279">
                <v:shape id="_x0000_i1073" type="#_x0000_t75" style="width:25pt;height:14pt" o:ole="">
                  <v:imagedata r:id="rId120" o:title=""/>
                </v:shape>
                <o:OLEObject Type="Embed" ProgID="Equation.DSMT4" ShapeID="_x0000_i1073" DrawAspect="Content" ObjectID="_1620328382" r:id="rId121"/>
              </w:obje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و</w:t>
            </w:r>
            <w:r w:rsidR="00A15140" w:rsidRPr="00244ED5">
              <w:rPr>
                <w:position w:val="-10"/>
              </w:rPr>
              <w:object w:dxaOrig="680" w:dyaOrig="320">
                <v:shape id="_x0000_i1074" type="#_x0000_t75" style="width:34pt;height:16.5pt" o:ole="">
                  <v:imagedata r:id="rId122" o:title=""/>
                </v:shape>
                <o:OLEObject Type="Embed" ProgID="Equation.DSMT4" ShapeID="_x0000_i1074" DrawAspect="Content" ObjectID="_1620328383" r:id="rId123"/>
              </w:obje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دد </w:t>
            </w:r>
            <w:proofErr w:type="spellStart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>الأنوية</w:t>
            </w:r>
            <w:proofErr w:type="spellEnd"/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تبقية في نفس العينة عند اللحظة </w:t>
            </w:r>
            <w:r w:rsidR="005B5BC7" w:rsidRPr="00244ED5">
              <w:rPr>
                <w:position w:val="-6"/>
              </w:rPr>
              <w:object w:dxaOrig="160" w:dyaOrig="260">
                <v:shape id="_x0000_i1075" type="#_x0000_t75" style="width:11pt;height:17.5pt" o:ole="">
                  <v:imagedata r:id="rId124" o:title=""/>
                </v:shape>
                <o:OLEObject Type="Embed" ProgID="Equation.DSMT4" ShapeID="_x0000_i1075" DrawAspect="Content" ObjectID="_1620328384" r:id="rId125"/>
              </w:object>
            </w:r>
            <w:r w:rsidR="00A15140">
              <w:rPr>
                <w:rFonts w:hint="cs"/>
                <w:rtl/>
              </w:rPr>
              <w:t>.</w:t>
            </w:r>
          </w:p>
          <w:p w:rsidR="00A15140" w:rsidRDefault="00A15140" w:rsidP="00A15140">
            <w:pPr>
              <w:pStyle w:val="Paragraphedeliste"/>
              <w:numPr>
                <w:ilvl w:val="0"/>
                <w:numId w:val="12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ذكّر بقانون التناقص الإشعاعي.</w:t>
            </w:r>
          </w:p>
          <w:p w:rsidR="0048152A" w:rsidRDefault="00A15140" w:rsidP="00A151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ب-بيّن أن </w:t>
            </w:r>
            <w:r w:rsidRPr="001526D3">
              <w:rPr>
                <w:rFonts w:eastAsiaTheme="minorEastAsia"/>
                <w:position w:val="-12"/>
                <w:lang w:eastAsia="fr-FR"/>
              </w:rPr>
              <w:object w:dxaOrig="300" w:dyaOrig="360">
                <v:shape id="_x0000_i1076" type="#_x0000_t75" style="width:15pt;height:18pt" o:ole="">
                  <v:imagedata r:id="rId126" o:title=""/>
                </v:shape>
                <o:OLEObject Type="Embed" ProgID="Equation.DSMT4" ShapeID="_x0000_i1076" DrawAspect="Content" ObjectID="_1620328385" r:id="rId127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دد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أنوية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تشكلة عند اللحظة</w:t>
            </w:r>
            <w:r w:rsidR="005B5BC7" w:rsidRPr="00244ED5">
              <w:rPr>
                <w:rFonts w:eastAsiaTheme="minorEastAsia"/>
                <w:position w:val="-14"/>
                <w:lang w:eastAsia="fr-FR"/>
              </w:rPr>
              <w:object w:dxaOrig="780" w:dyaOrig="380">
                <v:shape id="_x0000_i1077" type="#_x0000_t75" style="width:44pt;height:21.5pt" o:ole="">
                  <v:imagedata r:id="rId128" o:title=""/>
                </v:shape>
                <o:OLEObject Type="Embed" ProgID="Equation.DSMT4" ShapeID="_x0000_i1077" DrawAspect="Content" ObjectID="_1620328386" r:id="rId129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A15140" w:rsidRDefault="0048152A" w:rsidP="0048152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    </w: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تعطى بالعلاقة التالية: </w:t>
            </w:r>
            <w:r w:rsidR="00A15140" w:rsidRPr="00244ED5">
              <w:rPr>
                <w:rFonts w:eastAsiaTheme="minorEastAsia"/>
                <w:position w:val="-24"/>
                <w:lang w:eastAsia="fr-FR"/>
              </w:rPr>
              <w:object w:dxaOrig="1520" w:dyaOrig="620">
                <v:shape id="_x0000_i1078" type="#_x0000_t75" style="width:76pt;height:31.5pt" o:ole="">
                  <v:imagedata r:id="rId130" o:title=""/>
                </v:shape>
                <o:OLEObject Type="Embed" ProgID="Equation.DSMT4" ShapeID="_x0000_i1078" DrawAspect="Content" ObjectID="_1620328387" r:id="rId131"/>
              </w:object>
            </w:r>
            <w:r w:rsidR="00A15140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A15140" w:rsidRDefault="00A15140" w:rsidP="00A15140">
            <w:pPr>
              <w:pStyle w:val="Paragraphedeliste"/>
              <w:numPr>
                <w:ilvl w:val="0"/>
                <w:numId w:val="11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بيان المقابل يمثل تغيرات</w:t>
            </w:r>
            <w:r w:rsidRPr="00AE70AE">
              <w:rPr>
                <w:position w:val="-30"/>
              </w:rPr>
              <w:object w:dxaOrig="1240" w:dyaOrig="720">
                <v:shape id="_x0000_i1079" type="#_x0000_t75" style="width:62pt;height:36.5pt" o:ole="">
                  <v:imagedata r:id="rId110" o:title=""/>
                </v:shape>
                <o:OLEObject Type="Embed" ProgID="Equation.DSMT4" ShapeID="_x0000_i1079" DrawAspect="Content" ObjectID="_1620328388" r:id="rId132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بدلالة الزمن</w:t>
            </w:r>
            <w:r w:rsidRPr="00AE70AE">
              <w:rPr>
                <w:position w:val="-6"/>
              </w:rPr>
              <w:object w:dxaOrig="160" w:dyaOrig="260">
                <v:shape id="_x0000_i1080" type="#_x0000_t75" style="width:8pt;height:13pt" o:ole="">
                  <v:imagedata r:id="rId133" o:title=""/>
                </v:shape>
                <o:OLEObject Type="Embed" ProgID="Equation.DSMT4" ShapeID="_x0000_i1080" DrawAspect="Content" ObjectID="_1620328389" r:id="rId134"/>
              </w:object>
            </w:r>
            <w:r>
              <w:rPr>
                <w:rFonts w:hint="cs"/>
                <w:rtl/>
              </w:rPr>
              <w:t>: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A15140" w:rsidRDefault="00A15140" w:rsidP="00A151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أ -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عتماد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لى البيان حدد قيمة زمن نصف العمر</w:t>
            </w:r>
            <w:r w:rsidR="005B5BC7" w:rsidRPr="001526D3">
              <w:rPr>
                <w:rFonts w:eastAsiaTheme="minorEastAsia"/>
                <w:position w:val="-14"/>
                <w:lang w:eastAsia="fr-FR"/>
              </w:rPr>
              <w:object w:dxaOrig="340" w:dyaOrig="380">
                <v:shape id="_x0000_i1081" type="#_x0000_t75" style="width:19.5pt;height:22pt" o:ole="">
                  <v:imagedata r:id="rId135" o:title=""/>
                </v:shape>
                <o:OLEObject Type="Embed" ProgID="Equation.DSMT4" ShapeID="_x0000_i1081" DrawAspect="Content" ObjectID="_1620328390" r:id="rId136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A15140" w:rsidRDefault="00A15140" w:rsidP="00A15140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 بوحدة </w:t>
            </w:r>
            <w:r w:rsidRPr="00AE70AE">
              <w:rPr>
                <w:rFonts w:eastAsiaTheme="minorEastAsia"/>
                <w:position w:val="-10"/>
                <w:lang w:eastAsia="fr-FR"/>
              </w:rPr>
              <w:object w:dxaOrig="580" w:dyaOrig="320">
                <v:shape id="_x0000_i1082" type="#_x0000_t75" style="width:29pt;height:16.5pt" o:ole="">
                  <v:imagedata r:id="rId137" o:title=""/>
                </v:shape>
                <o:OLEObject Type="Embed" ProgID="Equation.DSMT4" ShapeID="_x0000_i1082" DrawAspect="Content" ObjectID="_1620328391" r:id="rId138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لنوا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بولونيوم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210.</w:t>
            </w:r>
          </w:p>
          <w:p w:rsidR="00A15140" w:rsidRDefault="00A15140" w:rsidP="0007488A">
            <w:pPr>
              <w:bidi/>
              <w:ind w:left="-624"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ب-</w:t>
            </w:r>
            <w:r w:rsidRPr="00F716C8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حدّد اللحظة التي يكون عندها </w:t>
            </w:r>
            <w:r w:rsidRPr="001526D3">
              <w:rPr>
                <w:rFonts w:eastAsiaTheme="minorEastAsia"/>
                <w:position w:val="-28"/>
                <w:lang w:eastAsia="fr-FR"/>
              </w:rPr>
              <w:object w:dxaOrig="1120" w:dyaOrig="660">
                <v:shape id="_x0000_i1083" type="#_x0000_t75" style="width:55.5pt;height:33pt" o:ole="">
                  <v:imagedata r:id="rId139" o:title=""/>
                </v:shape>
                <o:OLEObject Type="Embed" ProgID="Equation.DSMT4" ShapeID="_x0000_i1083" DrawAspect="Content" ObjectID="_1620328392" r:id="rId140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بوحدة </w:t>
            </w:r>
            <w:r w:rsidRPr="00AE70AE">
              <w:rPr>
                <w:rFonts w:eastAsiaTheme="minorEastAsia"/>
                <w:position w:val="-10"/>
                <w:lang w:eastAsia="fr-FR"/>
              </w:rPr>
              <w:object w:dxaOrig="580" w:dyaOrig="320">
                <v:shape id="_x0000_i1084" type="#_x0000_t75" style="width:29pt;height:16.5pt" o:ole="">
                  <v:imagedata r:id="rId137" o:title=""/>
                </v:shape>
                <o:OLEObject Type="Embed" ProgID="Equation.DSMT4" ShapeID="_x0000_i1084" DrawAspect="Content" ObjectID="_1620328393" r:id="rId14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لما أن العين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لاتحتوي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لى الرصاص </w:t>
            </w:r>
            <w:r w:rsidR="00FE45B3">
              <w:rPr>
                <w:rFonts w:ascii="Adobe Arabic" w:hAnsi="Adobe Arabic" w:cs="Adobe Arabic"/>
                <w:sz w:val="36"/>
                <w:szCs w:val="36"/>
              </w:rPr>
              <w:t xml:space="preserve">                                 </w:t>
            </w:r>
            <w:r w:rsid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>عند اللحظة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AE70AE">
              <w:rPr>
                <w:rFonts w:eastAsiaTheme="minorEastAsia"/>
                <w:position w:val="-6"/>
                <w:lang w:eastAsia="fr-FR"/>
              </w:rPr>
              <w:object w:dxaOrig="520" w:dyaOrig="279">
                <v:shape id="_x0000_i1085" type="#_x0000_t75" style="width:26.5pt;height:14pt" o:ole="">
                  <v:imagedata r:id="rId142" o:title=""/>
                </v:shape>
                <o:OLEObject Type="Embed" ProgID="Equation.DSMT4" ShapeID="_x0000_i1085" DrawAspect="Content" ObjectID="_1620328394" r:id="rId143"/>
              </w:object>
            </w:r>
            <w:r w:rsidR="0007488A">
              <w:rPr>
                <w:rFonts w:eastAsiaTheme="minorEastAsia"/>
                <w:position w:val="-6"/>
                <w:lang w:eastAsia="fr-FR"/>
              </w:rPr>
              <w:t xml:space="preserve">  </w:t>
            </w:r>
            <w:r w:rsidRP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>حيث</w:t>
            </w:r>
            <w:r w:rsidRPr="00FE45B3">
              <w:rPr>
                <w:rFonts w:eastAsiaTheme="minorEastAsia"/>
                <w:position w:val="-10"/>
                <w:lang w:eastAsia="fr-FR"/>
              </w:rPr>
              <w:object w:dxaOrig="680" w:dyaOrig="320">
                <v:shape id="_x0000_i1086" type="#_x0000_t75" style="width:34pt;height:16.5pt" o:ole="">
                  <v:imagedata r:id="rId144" o:title=""/>
                </v:shape>
                <o:OLEObject Type="Embed" ProgID="Equation.DSMT4" ShapeID="_x0000_i1086" DrawAspect="Content" ObjectID="_1620328395" r:id="rId145"/>
              </w:object>
            </w:r>
            <w:r w:rsidRP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دد </w:t>
            </w:r>
            <w:proofErr w:type="spellStart"/>
            <w:r w:rsidRP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>أنوية</w:t>
            </w:r>
            <w:proofErr w:type="spellEnd"/>
            <w:r w:rsidRPr="00FE45B3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رصاص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متشكلة عند هذه اللحظة.</w:t>
            </w:r>
          </w:p>
          <w:p w:rsidR="00A15140" w:rsidRDefault="00A15140" w:rsidP="0007488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 w:rsidRPr="00394425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معطيات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:</w:t>
            </w:r>
            <w:proofErr w:type="gramEnd"/>
            <w:r w:rsidR="0007488A">
              <w:rPr>
                <w:rFonts w:ascii="Adobe Arabic" w:hAnsi="Adobe Arabic" w:cs="Adobe Arabic"/>
                <w:sz w:val="36"/>
                <w:szCs w:val="36"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07488A">
              <w:rPr>
                <w:rFonts w:ascii="Adobe Arabic" w:hAnsi="Adobe Arabic" w:cs="Adobe Arabic"/>
                <w:sz w:val="36"/>
                <w:szCs w:val="36"/>
              </w:rPr>
              <w:t xml:space="preserve">      </w:t>
            </w:r>
            <w:r w:rsidRPr="001526D3">
              <w:rPr>
                <w:rFonts w:eastAsiaTheme="minorEastAsia"/>
                <w:position w:val="-10"/>
                <w:lang w:eastAsia="fr-FR"/>
              </w:rPr>
              <w:object w:dxaOrig="7920" w:dyaOrig="320">
                <v:shape id="_x0000_i1087" type="#_x0000_t75" style="width:396.5pt;height:16.5pt" o:ole="">
                  <v:imagedata r:id="rId146" o:title=""/>
                </v:shape>
                <o:OLEObject Type="Embed" ProgID="Equation.DSMT4" ShapeID="_x0000_i1087" DrawAspect="Content" ObjectID="_1620328396" r:id="rId147"/>
              </w:object>
            </w:r>
          </w:p>
          <w:p w:rsidR="00D77B72" w:rsidRPr="0007488A" w:rsidRDefault="0007488A" w:rsidP="0007488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B2301A">
              <w:rPr>
                <w:rFonts w:eastAsiaTheme="minorEastAsia"/>
                <w:position w:val="-6"/>
                <w:lang w:eastAsia="fr-FR"/>
              </w:rPr>
              <w:object w:dxaOrig="440" w:dyaOrig="279">
                <v:shape id="_x0000_i1088" type="#_x0000_t75" style="width:22pt;height:14pt" o:ole="">
                  <v:imagedata r:id="rId148" o:title=""/>
                </v:shape>
                <o:OLEObject Type="Embed" ProgID="Equation.DSMT4" ShapeID="_x0000_i1088" DrawAspect="Content" ObjectID="_1620328397" r:id="rId149"/>
              </w:object>
            </w:r>
            <w:r w:rsidR="00C40FFC" w:rsidRPr="0007488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ُستغل تفاعل </w:t>
            </w:r>
            <w:proofErr w:type="spellStart"/>
            <w:r w:rsidR="00C40FFC" w:rsidRPr="0007488A">
              <w:rPr>
                <w:rFonts w:ascii="Adobe Arabic" w:hAnsi="Adobe Arabic" w:cs="Adobe Arabic"/>
                <w:sz w:val="36"/>
                <w:szCs w:val="36"/>
                <w:rtl/>
              </w:rPr>
              <w:t>إنشطار</w:t>
            </w:r>
            <w:proofErr w:type="spellEnd"/>
            <w:r w:rsidR="00C40FFC" w:rsidRPr="0007488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proofErr w:type="spellStart"/>
            <w:r w:rsidR="00C40FFC" w:rsidRPr="0007488A">
              <w:rPr>
                <w:rFonts w:ascii="Adobe Arabic" w:hAnsi="Adobe Arabic" w:cs="Adobe Arabic"/>
                <w:sz w:val="36"/>
                <w:szCs w:val="36"/>
                <w:rtl/>
              </w:rPr>
              <w:t>اليورانيوم</w:t>
            </w:r>
            <w:proofErr w:type="spellEnd"/>
            <w:r w:rsidR="00C40FFC" w:rsidRPr="0007488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في المفاعلات النووية لتوليد الطاقة الكهربائية ، بحيث يتم </w:t>
            </w:r>
            <w:proofErr w:type="spellStart"/>
            <w:r w:rsidR="00C40FFC" w:rsidRPr="0007488A">
              <w:rPr>
                <w:rFonts w:ascii="Adobe Arabic" w:hAnsi="Adobe Arabic" w:cs="Adobe Arabic"/>
                <w:sz w:val="36"/>
                <w:szCs w:val="36"/>
                <w:rtl/>
              </w:rPr>
              <w:t>إنشطار</w:t>
            </w:r>
            <w:proofErr w:type="spellEnd"/>
            <w:r w:rsidR="00C40FFC" w:rsidRPr="0007488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نواة</w:t>
            </w:r>
            <w:r w:rsidRPr="00B2301A">
              <w:rPr>
                <w:rFonts w:eastAsiaTheme="minorEastAsia"/>
                <w:position w:val="-6"/>
                <w:lang w:eastAsia="fr-FR"/>
              </w:rPr>
              <w:object w:dxaOrig="560" w:dyaOrig="360">
                <v:shape id="_x0000_i1089" type="#_x0000_t75" style="width:28pt;height:18pt" o:ole="">
                  <v:imagedata r:id="rId150" o:title=""/>
                </v:shape>
                <o:OLEObject Type="Embed" ProgID="Equation.DSMT4" ShapeID="_x0000_i1089" DrawAspect="Content" ObjectID="_1620328398" r:id="rId151"/>
              </w:object>
            </w:r>
            <w:r w:rsidR="00C40FFC" w:rsidRPr="0007488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</w:p>
          <w:p w:rsidR="00C40FFC" w:rsidRDefault="00C40FFC" w:rsidP="00C40FFC">
            <w:pPr>
              <w:tabs>
                <w:tab w:val="left" w:pos="3882"/>
              </w:tabs>
              <w:bidi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حسب المعادلة :    </w:t>
            </w:r>
            <w:r w:rsidR="0048152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</w:t>
            </w:r>
            <w:r w:rsidR="00573A9B" w:rsidRPr="00C40FFC">
              <w:rPr>
                <w:rFonts w:eastAsiaTheme="minorEastAsia"/>
                <w:position w:val="-12"/>
                <w:lang w:eastAsia="fr-FR"/>
              </w:rPr>
              <w:object w:dxaOrig="3500" w:dyaOrig="420">
                <v:shape id="_x0000_i1090" type="#_x0000_t75" style="width:175pt;height:21.5pt" o:ole="">
                  <v:imagedata r:id="rId152" o:title=""/>
                </v:shape>
                <o:OLEObject Type="Embed" ProgID="Equation.DSMT4" ShapeID="_x0000_i1090" DrawAspect="Content" ObjectID="_1620328399" r:id="rId153"/>
              </w:object>
            </w:r>
          </w:p>
          <w:p w:rsidR="00C40FFC" w:rsidRPr="00C40FFC" w:rsidRDefault="00C40FFC" w:rsidP="00C40FFC">
            <w:pPr>
              <w:pStyle w:val="Paragraphedeliste"/>
              <w:numPr>
                <w:ilvl w:val="0"/>
                <w:numId w:val="13"/>
              </w:numPr>
              <w:tabs>
                <w:tab w:val="left" w:pos="3882"/>
              </w:tabs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عيّن كل من </w:t>
            </w:r>
            <w:r w:rsidR="00573A9B" w:rsidRPr="00573A9B">
              <w:rPr>
                <w:position w:val="-4"/>
              </w:rPr>
              <w:object w:dxaOrig="240" w:dyaOrig="279">
                <v:shape id="_x0000_i1091" type="#_x0000_t75" style="width:12pt;height:14pt" o:ole="">
                  <v:imagedata r:id="rId154" o:title=""/>
                </v:shape>
                <o:OLEObject Type="Embed" ProgID="Equation.DSMT4" ShapeID="_x0000_i1091" DrawAspect="Content" ObjectID="_1620328400" r:id="rId155"/>
              </w:object>
            </w:r>
            <w:r>
              <w:rPr>
                <w:rFonts w:hint="cs"/>
                <w:rtl/>
              </w:rPr>
              <w:t xml:space="preserve">  </w:t>
            </w:r>
            <w:r w:rsidRPr="00C40FFC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و </w:t>
            </w:r>
            <w:r w:rsidRPr="00C40FFC">
              <w:rPr>
                <w:position w:val="-4"/>
              </w:rPr>
              <w:object w:dxaOrig="220" w:dyaOrig="220">
                <v:shape id="_x0000_i1092" type="#_x0000_t75" style="width:11.5pt;height:11.5pt" o:ole="">
                  <v:imagedata r:id="rId156" o:title=""/>
                </v:shape>
                <o:OLEObject Type="Embed" ProgID="Equation.DSMT4" ShapeID="_x0000_i1092" DrawAspect="Content" ObjectID="_1620328401" r:id="rId157"/>
              </w:object>
            </w:r>
            <w:r>
              <w:rPr>
                <w:rFonts w:hint="cs"/>
                <w:rtl/>
              </w:rPr>
              <w:t>.</w:t>
            </w:r>
          </w:p>
          <w:p w:rsidR="00C40FFC" w:rsidRPr="009A3B06" w:rsidRDefault="009F10A3" w:rsidP="00C40FFC">
            <w:pPr>
              <w:pStyle w:val="Paragraphedeliste"/>
              <w:numPr>
                <w:ilvl w:val="0"/>
                <w:numId w:val="13"/>
              </w:numPr>
              <w:tabs>
                <w:tab w:val="left" w:pos="3882"/>
              </w:tabs>
              <w:bidi/>
              <w:rPr>
                <w:rFonts w:ascii="Adobe Arabic" w:hAnsi="Adobe Arabic" w:cs="Adobe Arabic"/>
                <w:sz w:val="52"/>
                <w:szCs w:val="52"/>
              </w:rPr>
            </w:pPr>
            <w:r w:rsidRPr="009F10A3">
              <w:rPr>
                <w:noProof/>
                <w:lang w:eastAsia="fr-FR"/>
              </w:rPr>
              <w:pict>
                <v:group id="_x0000_s3353" style="position:absolute;left:0;text-align:left;margin-left:-4.65pt;margin-top:10.25pt;width:202.55pt;height:200.1pt;z-index:251660288" coordorigin="2445,10525" coordsize="4051,4002">
                  <v:shape id="_x0000_s3350" type="#_x0000_t202" style="position:absolute;left:2455;top:12463;width:518;height:524;visibility:visible;mso-wrap-style:none" o:regroupid="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C56507" w:rsidRDefault="00C56507" w:rsidP="00BE7BB8">
                          <w:r w:rsidRPr="00397F7F">
                            <w:rPr>
                              <w:position w:val="-6"/>
                            </w:rPr>
                            <w:object w:dxaOrig="220" w:dyaOrig="320">
                              <v:shape id="_x0000_i1281" type="#_x0000_t75" style="width:11.5pt;height:15.5pt" o:ole="">
                                <v:imagedata r:id="rId158" o:title=""/>
                              </v:shape>
                              <o:OLEObject Type="Embed" ProgID="Equation.DSMT4" ShapeID="_x0000_i1281" DrawAspect="Content" ObjectID="_1620328589" r:id="rId159"/>
                            </w:object>
                          </w:r>
                        </w:p>
                      </w:txbxContent>
                    </v:textbox>
                  </v:shape>
                  <v:shape id="_x0000_s3351" type="#_x0000_t202" style="position:absolute;left:2463;top:11435;width:518;height:487;visibility:visible;mso-wrap-style:none" o:regroupid="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:rsidR="00C56507" w:rsidRDefault="00C56507" w:rsidP="00BE7BB8">
                          <w:r w:rsidRPr="00397F7F">
                            <w:rPr>
                              <w:position w:val="-6"/>
                            </w:rPr>
                            <w:object w:dxaOrig="220" w:dyaOrig="260">
                              <v:shape id="_x0000_i1282" type="#_x0000_t75" style="width:11.5pt;height:13pt" o:ole="">
                                <v:imagedata r:id="rId160" o:title=""/>
                              </v:shape>
                              <o:OLEObject Type="Embed" ProgID="Equation.DSMT4" ShapeID="_x0000_i1282" DrawAspect="Content" ObjectID="_1620328590" r:id="rId161"/>
                            </w:object>
                          </w:r>
                        </w:p>
                      </w:txbxContent>
                    </v:textbox>
                  </v:shape>
                  <v:shape id="_x0000_s3352" type="#_x0000_t202" style="position:absolute;left:2445;top:13680;width:518;height:450;visibility:visible;mso-wrap-style:none" o:regroupid="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:rsidR="00C56507" w:rsidRDefault="00C56507" w:rsidP="00BE7BB8">
                          <w:r w:rsidRPr="00BE7BB8">
                            <w:rPr>
                              <w:position w:val="-6"/>
                            </w:rPr>
                            <w:object w:dxaOrig="220" w:dyaOrig="260">
                              <v:shape id="_x0000_i1283" type="#_x0000_t75" style="width:11.5pt;height:13pt" o:ole="">
                                <v:imagedata r:id="rId162" o:title=""/>
                              </v:shape>
                              <o:OLEObject Type="Embed" ProgID="Equation.DSMT4" ShapeID="_x0000_i1283" DrawAspect="Content" ObjectID="_1620328591" r:id="rId163"/>
                            </w:object>
                          </w:r>
                        </w:p>
                      </w:txbxContent>
                    </v:textbox>
                  </v:shape>
                  <v:shape id="_x0000_s3335" type="#_x0000_t202" style="position:absolute;left:3022;top:10525;width:1649;height:767;visibility:visible;mso-wrap-style:none" o:regroupid="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 style="mso-fit-shape-to-text:t">
                      <w:txbxContent>
                        <w:p w:rsidR="00C56507" w:rsidRDefault="00C56507" w:rsidP="00BE7BB8">
                          <w:r w:rsidRPr="002A1CC6">
                            <w:rPr>
                              <w:position w:val="-10"/>
                            </w:rPr>
                            <w:object w:dxaOrig="1359" w:dyaOrig="380">
                              <v:shape id="_x0000_i1284" type="#_x0000_t75" style="width:68pt;height:19.5pt" o:ole="">
                                <v:imagedata r:id="rId164" o:title=""/>
                              </v:shape>
                              <o:OLEObject Type="Embed" ProgID="Equation.DSMT4" ShapeID="_x0000_i1284" DrawAspect="Content" ObjectID="_1620328592" r:id="rId165"/>
                            </w:object>
                          </w:r>
                        </w:p>
                      </w:txbxContent>
                    </v:textbox>
                  </v:shape>
                  <v:group id="_x0000_s3336" style="position:absolute;left:2953;top:10562;width:3543;height:3965" coordorigin="1091,11943" coordsize="3468,4196" o:regroupid="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shape id="AutoShape 359" o:spid="_x0000_s3337" type="#_x0000_t32" style="position:absolute;left:1091;top:11943;width:1;height:419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">
                      <v:stroke endarrow="block"/>
                    </v:shape>
                    <v:shape id="AutoShape 360" o:spid="_x0000_s3338" type="#_x0000_t32" style="position:absolute;left:1109;top:15490;width:2971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    <v:shape id="AutoShape 362" o:spid="_x0000_s3339" type="#_x0000_t32" style="position:absolute;left:1110;top:14262;width:2970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  <v:shape id="AutoShape 363" o:spid="_x0000_s3340" type="#_x0000_t32" style="position:absolute;left:1109;top:13150;width:2971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    <v:shape id="Text Box 364" o:spid="_x0000_s3341" type="#_x0000_t202" style="position:absolute;left:1110;top:13651;width:1442;height:93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<v:textbox style="mso-fit-shape-to-text:t">
                        <w:txbxContent>
                          <w:p w:rsidR="00C56507" w:rsidRDefault="00C56507" w:rsidP="00BE7BB8">
                            <w:r w:rsidRPr="00F4548E">
                              <w:rPr>
                                <w:rFonts w:ascii="Microsoft Sans Serif" w:hAnsi="Microsoft Sans Serif" w:cs="Microsoft Sans Serif"/>
                                <w:position w:val="-14"/>
                                <w:sz w:val="28"/>
                                <w:szCs w:val="28"/>
                                <w:lang w:bidi="ar-DZ"/>
                              </w:rPr>
                              <w:object w:dxaOrig="1100" w:dyaOrig="460">
                                <v:shape id="_x0000_i1285" type="#_x0000_t75" style="width:59.5pt;height:25pt" o:ole="">
                                  <v:imagedata r:id="rId166" o:title=""/>
                                </v:shape>
                                <o:OLEObject Type="Embed" ProgID="Equation.DSMT4" ShapeID="_x0000_i1285" DrawAspect="Content" ObjectID="_1620328593" r:id="rId167"/>
                              </w:object>
                            </w:r>
                          </w:p>
                        </w:txbxContent>
                      </v:textbox>
                    </v:shape>
                    <v:shape id="AutoShape 366" o:spid="_x0000_s3342" type="#_x0000_t32" style="position:absolute;left:3164;top:13150;width:0;height:1112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">
                      <v:stroke endarrow="block"/>
                    </v:shape>
                    <v:shape id="Text Box 367" o:spid="_x0000_s3343" type="#_x0000_t202" style="position:absolute;left:1294;top:12729;width:2067;height:6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<v:textbox>
                        <w:txbxContent>
                          <w:p w:rsidR="00C56507" w:rsidRDefault="00C56507" w:rsidP="00BE7BB8">
                            <w:r w:rsidRPr="00B42122">
                              <w:rPr>
                                <w:rFonts w:ascii="Microsoft Sans Serif" w:hAnsi="Microsoft Sans Serif" w:cs="Microsoft Sans Serif"/>
                                <w:position w:val="-6"/>
                                <w:sz w:val="28"/>
                                <w:szCs w:val="28"/>
                                <w:lang w:bidi="ar-DZ"/>
                              </w:rPr>
                              <w:object w:dxaOrig="1860" w:dyaOrig="260">
                                <v:shape id="_x0000_i1286" type="#_x0000_t75" style="width:89.5pt;height:12.5pt" o:ole="">
                                  <v:imagedata r:id="rId168" o:title=""/>
                                </v:shape>
                                <o:OLEObject Type="Embed" ProgID="Equation.DSMT4" ShapeID="_x0000_i1286" DrawAspect="Content" ObjectID="_1620328594" r:id="rId169"/>
                              </w:object>
                            </w:r>
                          </w:p>
                        </w:txbxContent>
                      </v:textbox>
                    </v:shape>
                    <v:shape id="AutoShape 368" o:spid="_x0000_s3344" type="#_x0000_t32" style="position:absolute;left:3976;top:13136;width:0;height:234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u56wgAAANsAAAAPAAAAZHJzL2Rvd25yZXYueG1sRE9Ni8Iw&#10;EL0L/ocwgjdNXUT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CgOu56wgAAANsAAAAPAAAA&#10;AAAAAAAAAAAAAAcCAABkcnMvZG93bnJldi54bWxQSwUGAAAAAAMAAwC3AAAA9gIAAAAA&#10;">
                      <v:stroke endarrow="block"/>
                    </v:shape>
                    <v:shape id="AutoShape 369" o:spid="_x0000_s3345" type="#_x0000_t32" style="position:absolute;left:3451;top:14290;width:0;height:1228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kvhwgAAANsAAAAPAAAAZHJzL2Rvd25yZXYueG1sRE9Ni8Iw&#10;EL0L/ocwgjdNXVD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DPdkvhwgAAANsAAAAPAAAA&#10;AAAAAAAAAAAAAAcCAABkcnMvZG93bnJldi54bWxQSwUGAAAAAAMAAwC3AAAA9gIAAAAA&#10;">
                      <v:stroke endarrow="block"/>
                    </v:shape>
                    <v:shape id="Text Box 370" o:spid="_x0000_s3346" type="#_x0000_t202" style="position:absolute;left:1091;top:14985;width:2231;height:87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<v:textbox style="mso-fit-shape-to-text:t">
                        <w:txbxContent>
                          <w:p w:rsidR="00C56507" w:rsidRDefault="00C56507" w:rsidP="00BE7BB8">
                            <w:r w:rsidRPr="00F4548E">
                              <w:rPr>
                                <w:rFonts w:ascii="Microsoft Sans Serif" w:hAnsi="Microsoft Sans Serif" w:cs="Microsoft Sans Serif"/>
                                <w:position w:val="-14"/>
                                <w:sz w:val="28"/>
                                <w:szCs w:val="28"/>
                                <w:lang w:bidi="ar-DZ"/>
                              </w:rPr>
                              <w:object w:dxaOrig="2120" w:dyaOrig="460">
                                <v:shape id="_x0000_i1287" type="#_x0000_t75" style="width:99.5pt;height:22pt" o:ole="">
                                  <v:imagedata r:id="rId170" o:title=""/>
                                </v:shape>
                                <o:OLEObject Type="Embed" ProgID="Equation.DSMT4" ShapeID="_x0000_i1287" DrawAspect="Content" ObjectID="_1620328595" r:id="rId171"/>
                              </w:object>
                            </w:r>
                          </w:p>
                        </w:txbxContent>
                      </v:textbox>
                    </v:shape>
                    <v:shape id="Text Box 372" o:spid="_x0000_s3347" type="#_x0000_t202" style="position:absolute;left:3035;top:13322;width:574;height:63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<v:textbox>
                        <w:txbxContent>
                          <w:p w:rsidR="00C56507" w:rsidRDefault="00C56507" w:rsidP="00BE7BB8">
                            <w:r w:rsidRPr="00603D54">
                              <w:rPr>
                                <w:position w:val="-14"/>
                              </w:rPr>
                              <w:object w:dxaOrig="279" w:dyaOrig="440">
                                <v:shape id="_x0000_i1288" type="#_x0000_t75" style="width:14.5pt;height:22pt" o:ole="">
                                  <v:imagedata r:id="rId172" o:title=""/>
                                </v:shape>
                                <o:OLEObject Type="Embed" ProgID="Equation.DSMT4" ShapeID="_x0000_i1288" DrawAspect="Content" ObjectID="_1620328596" r:id="rId173"/>
                              </w:object>
                            </w:r>
                          </w:p>
                        </w:txbxContent>
                      </v:textbox>
                    </v:shape>
                    <v:shape id="Text Box 375" o:spid="_x0000_s3348" type="#_x0000_t202" style="position:absolute;left:3976;top:14069;width:583;height:6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<v:textbox>
                        <w:txbxContent>
                          <w:p w:rsidR="00C56507" w:rsidRDefault="00C56507" w:rsidP="00BE7BB8">
                            <w:r w:rsidRPr="00103512">
                              <w:rPr>
                                <w:position w:val="-14"/>
                              </w:rPr>
                              <w:object w:dxaOrig="300" w:dyaOrig="440">
                                <v:shape id="_x0000_i1289" type="#_x0000_t75" style="width:15pt;height:22pt" o:ole="">
                                  <v:imagedata r:id="rId174" o:title=""/>
                                </v:shape>
                                <o:OLEObject Type="Embed" ProgID="Equation.DSMT4" ShapeID="_x0000_i1289" DrawAspect="Content" ObjectID="_1620328597" r:id="rId175"/>
                              </w:object>
                            </w:r>
                          </w:p>
                        </w:txbxContent>
                      </v:textbox>
                    </v:shape>
                    <v:shape id="Text Box 376" o:spid="_x0000_s3349" type="#_x0000_t202" style="position:absolute;left:3361;top:14814;width:727;height:6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<v:textbox>
                        <w:txbxContent>
                          <w:p w:rsidR="00C56507" w:rsidRDefault="00C56507" w:rsidP="00BE7BB8">
                            <w:r w:rsidRPr="00030D43">
                              <w:rPr>
                                <w:position w:val="-6"/>
                              </w:rPr>
                              <w:object w:dxaOrig="420" w:dyaOrig="320">
                                <v:shape id="_x0000_i1290" type="#_x0000_t75" style="width:22pt;height:17pt" o:ole="">
                                  <v:imagedata r:id="rId176" o:title=""/>
                                </v:shape>
                                <o:OLEObject Type="Embed" ProgID="Equation.DSMT4" ShapeID="_x0000_i1290" DrawAspect="Content" ObjectID="_1620328598" r:id="rId177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C40FFC" w:rsidRPr="00C40FFC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عيّن من بين </w:t>
            </w:r>
            <w:proofErr w:type="spellStart"/>
            <w:r w:rsidR="00C40FFC" w:rsidRPr="00C40FFC">
              <w:rPr>
                <w:rFonts w:ascii="Adobe Arabic" w:hAnsi="Adobe Arabic" w:cs="Adobe Arabic"/>
                <w:sz w:val="36"/>
                <w:szCs w:val="36"/>
                <w:rtl/>
              </w:rPr>
              <w:t>الأنوية</w:t>
            </w:r>
            <w:proofErr w:type="spellEnd"/>
            <w:r w:rsidR="00C40FFC" w:rsidRPr="00C40FFC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سابقة النواة الأكثر </w:t>
            </w:r>
            <w:proofErr w:type="spellStart"/>
            <w:r w:rsidR="00C40FFC" w:rsidRPr="00C40FFC">
              <w:rPr>
                <w:rFonts w:ascii="Adobe Arabic" w:hAnsi="Adobe Arabic" w:cs="Adobe Arabic"/>
                <w:sz w:val="36"/>
                <w:szCs w:val="36"/>
                <w:rtl/>
              </w:rPr>
              <w:t>إستقرارا</w:t>
            </w:r>
            <w:proofErr w:type="spellEnd"/>
            <w:r w:rsidR="00C40FFC" w:rsidRPr="00C40FFC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FE45B3" w:rsidRPr="00FE45B3" w:rsidRDefault="009A3B06" w:rsidP="00FE45B3">
            <w:pPr>
              <w:pStyle w:val="Paragraphedeliste"/>
              <w:numPr>
                <w:ilvl w:val="0"/>
                <w:numId w:val="13"/>
              </w:numPr>
              <w:tabs>
                <w:tab w:val="left" w:pos="3882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ثلنا في الشكل المقابل مخطط الحصيل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طاقوية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لإنشطار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واة واحدة م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يورانيوم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.</w:t>
            </w:r>
          </w:p>
          <w:p w:rsidR="0052255F" w:rsidRDefault="00547EA5" w:rsidP="00547EA5">
            <w:pPr>
              <w:bidi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أ-أكمل المخطط مع تحديد قيم كل من </w:t>
            </w:r>
            <w:r w:rsidRPr="00F003BE">
              <w:rPr>
                <w:rFonts w:eastAsiaTheme="minorEastAsia"/>
                <w:position w:val="-10"/>
                <w:lang w:eastAsia="fr-FR"/>
              </w:rPr>
              <w:object w:dxaOrig="660" w:dyaOrig="340">
                <v:shape id="_x0000_i1093" type="#_x0000_t75" style="width:33pt;height:17pt" o:ole="">
                  <v:imagedata r:id="rId178" o:title=""/>
                </v:shape>
                <o:OLEObject Type="Embed" ProgID="Equation.DSMT4" ShapeID="_x0000_i1093" DrawAspect="Content" ObjectID="_1620328402" r:id="rId179"/>
              </w:object>
            </w:r>
            <w:r>
              <w:rPr>
                <w:rFonts w:hint="cs"/>
                <w:rtl/>
              </w:rPr>
              <w:t>.</w:t>
            </w:r>
          </w:p>
          <w:p w:rsidR="00547EA5" w:rsidRDefault="00547EA5" w:rsidP="00547EA5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hint="cs"/>
                <w:rtl/>
              </w:rPr>
              <w:t xml:space="preserve">       </w:t>
            </w:r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>ب-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الطاقة المحررة ع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نشطار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واة واحدة م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يورانيوم</w:t>
            </w:r>
            <w:proofErr w:type="spellEnd"/>
            <w:r w:rsidRPr="00F003BE">
              <w:rPr>
                <w:rFonts w:eastAsiaTheme="minorEastAsia"/>
                <w:position w:val="-14"/>
                <w:lang w:eastAsia="fr-FR"/>
              </w:rPr>
              <w:object w:dxaOrig="560" w:dyaOrig="460">
                <v:shape id="_x0000_i1094" type="#_x0000_t75" style="width:28pt;height:23pt" o:ole="">
                  <v:imagedata r:id="rId180" o:title=""/>
                </v:shape>
                <o:OLEObject Type="Embed" ProgID="Equation.DSMT4" ShapeID="_x0000_i1094" DrawAspect="Content" ObjectID="_1620328403" r:id="rId181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</w:p>
          <w:p w:rsidR="00547EA5" w:rsidRDefault="00547EA5" w:rsidP="00B47351">
            <w:pPr>
              <w:bidi/>
              <w:rPr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جـ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-أحسب الطاقة المحررة ع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نشطار</w:t>
            </w:r>
            <w:proofErr w:type="spellEnd"/>
            <w:r w:rsidR="00B47351" w:rsidRPr="00F003BE">
              <w:rPr>
                <w:rFonts w:eastAsiaTheme="minorEastAsia"/>
                <w:position w:val="-12"/>
                <w:lang w:eastAsia="fr-FR"/>
              </w:rPr>
              <w:object w:dxaOrig="360" w:dyaOrig="360">
                <v:shape id="_x0000_i1095" type="#_x0000_t75" style="width:18pt;height:18pt" o:ole="">
                  <v:imagedata r:id="rId182" o:title=""/>
                </v:shape>
                <o:OLEObject Type="Embed" ProgID="Equation.DSMT4" ShapeID="_x0000_i1095" DrawAspect="Content" ObjectID="_1620328404" r:id="rId183"/>
              </w:object>
            </w:r>
            <w:r w:rsidR="00B47351">
              <w:rPr>
                <w:rFonts w:hint="cs"/>
                <w:rtl/>
              </w:rPr>
              <w:t xml:space="preserve"> </w:t>
            </w:r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</w:t>
            </w:r>
            <w:proofErr w:type="spellStart"/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>اليورانيوم</w:t>
            </w:r>
            <w:proofErr w:type="spellEnd"/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Pr="00F003BE">
              <w:rPr>
                <w:rFonts w:eastAsiaTheme="minorEastAsia"/>
                <w:position w:val="-14"/>
                <w:lang w:eastAsia="fr-FR"/>
              </w:rPr>
              <w:object w:dxaOrig="560" w:dyaOrig="460">
                <v:shape id="_x0000_i1096" type="#_x0000_t75" style="width:28pt;height:23pt" o:ole="">
                  <v:imagedata r:id="rId184" o:title=""/>
                </v:shape>
                <o:OLEObject Type="Embed" ProgID="Equation.DSMT4" ShapeID="_x0000_i1096" DrawAspect="Content" ObjectID="_1620328405" r:id="rId185"/>
              </w:object>
            </w:r>
            <w:r>
              <w:rPr>
                <w:rFonts w:hint="cs"/>
                <w:rtl/>
              </w:rPr>
              <w:t>.</w:t>
            </w:r>
          </w:p>
          <w:p w:rsidR="00547EA5" w:rsidRPr="00B47351" w:rsidRDefault="00547EA5" w:rsidP="00547EA5">
            <w:pPr>
              <w:pStyle w:val="Paragraphedeliste"/>
              <w:numPr>
                <w:ilvl w:val="0"/>
                <w:numId w:val="13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47EA5">
              <w:rPr>
                <w:rFonts w:ascii="Adobe Arabic" w:hAnsi="Adobe Arabic" w:cs="Adobe Arabic"/>
                <w:sz w:val="36"/>
                <w:szCs w:val="36"/>
                <w:rtl/>
              </w:rPr>
              <w:t>علما أن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B4735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الطاقة اللازمة </w:t>
            </w:r>
            <w:proofErr w:type="spellStart"/>
            <w:r w:rsidR="00B47351">
              <w:rPr>
                <w:rFonts w:ascii="Adobe Arabic" w:hAnsi="Adobe Arabic" w:cs="Adobe Arabic" w:hint="cs"/>
                <w:sz w:val="36"/>
                <w:szCs w:val="36"/>
                <w:rtl/>
              </w:rPr>
              <w:t>لإحتراق</w:t>
            </w:r>
            <w:proofErr w:type="spellEnd"/>
            <w:r w:rsidR="00B47351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B47351" w:rsidRPr="00F003BE">
              <w:rPr>
                <w:position w:val="-12"/>
              </w:rPr>
              <w:object w:dxaOrig="360" w:dyaOrig="360">
                <v:shape id="_x0000_i1097" type="#_x0000_t75" style="width:18pt;height:18pt" o:ole="">
                  <v:imagedata r:id="rId186" o:title=""/>
                </v:shape>
                <o:OLEObject Type="Embed" ProgID="Equation.DSMT4" ShapeID="_x0000_i1097" DrawAspect="Content" ObjectID="_1620328406" r:id="rId187"/>
              </w:object>
            </w:r>
            <w:r w:rsidR="00B47351">
              <w:rPr>
                <w:rFonts w:hint="cs"/>
                <w:rtl/>
              </w:rPr>
              <w:t xml:space="preserve"> </w:t>
            </w:r>
            <w:r w:rsidR="00B47351" w:rsidRPr="005B5BC7">
              <w:rPr>
                <w:rFonts w:ascii="Adobe Arabic" w:hAnsi="Adobe Arabic" w:cs="Adobe Arabic"/>
                <w:sz w:val="36"/>
                <w:szCs w:val="36"/>
                <w:rtl/>
              </w:rPr>
              <w:t>من الفحم هي</w:t>
            </w:r>
            <w:r w:rsidR="00B47351" w:rsidRPr="005B5BC7">
              <w:rPr>
                <w:rFonts w:hint="cs"/>
                <w:sz w:val="36"/>
                <w:szCs w:val="36"/>
                <w:rtl/>
              </w:rPr>
              <w:t xml:space="preserve"> </w:t>
            </w:r>
            <w:r w:rsidR="00B47351" w:rsidRPr="00F003BE">
              <w:rPr>
                <w:position w:val="-12"/>
              </w:rPr>
              <w:object w:dxaOrig="600" w:dyaOrig="360">
                <v:shape id="_x0000_i1098" type="#_x0000_t75" style="width:30pt;height:18pt" o:ole="">
                  <v:imagedata r:id="rId188" o:title=""/>
                </v:shape>
                <o:OLEObject Type="Embed" ProgID="Equation.DSMT4" ShapeID="_x0000_i1098" DrawAspect="Content" ObjectID="_1620328407" r:id="rId189"/>
              </w:object>
            </w:r>
            <w:r w:rsidR="00B47351">
              <w:rPr>
                <w:rFonts w:hint="cs"/>
                <w:rtl/>
              </w:rPr>
              <w:t>.</w:t>
            </w:r>
          </w:p>
          <w:p w:rsidR="00565B89" w:rsidRDefault="00B47351" w:rsidP="00B47351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كتلة الفحم التي </w:t>
            </w:r>
            <w:proofErr w:type="gram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تحرر</w:t>
            </w:r>
            <w:proofErr w:type="gram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نفس الطاقة التي </w:t>
            </w:r>
          </w:p>
          <w:p w:rsidR="00B47351" w:rsidRPr="00565B89" w:rsidRDefault="00B47351" w:rsidP="00565B89">
            <w:pPr>
              <w:pStyle w:val="Paragraphedeliste"/>
              <w:bidi/>
              <w:ind w:left="1080"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يحررها</w:t>
            </w:r>
            <w:r w:rsidRPr="00F003BE">
              <w:rPr>
                <w:position w:val="-12"/>
              </w:rPr>
              <w:object w:dxaOrig="360" w:dyaOrig="360">
                <v:shape id="_x0000_i1099" type="#_x0000_t75" style="width:18pt;height:18pt" o:ole="">
                  <v:imagedata r:id="rId190" o:title=""/>
                </v:shape>
                <o:OLEObject Type="Embed" ProgID="Equation.DSMT4" ShapeID="_x0000_i1099" DrawAspect="Content" ObjectID="_1620328408" r:id="rId191"/>
              </w:object>
            </w:r>
            <w:r w:rsidR="00565B89">
              <w:rPr>
                <w:rFonts w:hint="cs"/>
                <w:rtl/>
              </w:rPr>
              <w:t xml:space="preserve"> </w:t>
            </w:r>
            <w:r w:rsidRPr="00565B8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</w:t>
            </w:r>
            <w:proofErr w:type="spellStart"/>
            <w:r w:rsidRPr="00565B89">
              <w:rPr>
                <w:rFonts w:ascii="Adobe Arabic" w:hAnsi="Adobe Arabic" w:cs="Adobe Arabic"/>
                <w:sz w:val="36"/>
                <w:szCs w:val="36"/>
                <w:rtl/>
              </w:rPr>
              <w:t>اليورانيوم</w:t>
            </w:r>
            <w:proofErr w:type="spellEnd"/>
            <w:r w:rsidRPr="00565B8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Pr="00D731A2">
              <w:rPr>
                <w:position w:val="-14"/>
              </w:rPr>
              <w:object w:dxaOrig="560" w:dyaOrig="460">
                <v:shape id="_x0000_i1100" type="#_x0000_t75" style="width:28pt;height:23pt" o:ole="">
                  <v:imagedata r:id="rId180" o:title=""/>
                </v:shape>
                <o:OLEObject Type="Embed" ProgID="Equation.DSMT4" ShapeID="_x0000_i1100" DrawAspect="Content" ObjectID="_1620328409" r:id="rId192"/>
              </w:object>
            </w:r>
            <w:r w:rsidRPr="00565B89">
              <w:rPr>
                <w:rFonts w:ascii="Adobe Arabic" w:hAnsi="Adobe Arabic" w:cs="Adobe Arabic"/>
                <w:rtl/>
              </w:rPr>
              <w:t>.</w:t>
            </w:r>
          </w:p>
          <w:p w:rsidR="00B47351" w:rsidRDefault="00B47351" w:rsidP="00B47351">
            <w:pPr>
              <w:pStyle w:val="Paragraphedeliste"/>
              <w:numPr>
                <w:ilvl w:val="0"/>
                <w:numId w:val="15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حسب الطاقة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محررةعن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نشطار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5E5D1D" w:rsidRPr="005E5D1D">
              <w:rPr>
                <w:position w:val="-12"/>
              </w:rPr>
              <w:object w:dxaOrig="1140" w:dyaOrig="340">
                <v:shape id="_x0000_i1101" type="#_x0000_t75" style="width:57pt;height:17pt" o:ole="">
                  <v:imagedata r:id="rId193" o:title=""/>
                </v:shape>
                <o:OLEObject Type="Embed" ProgID="Equation.DSMT4" ShapeID="_x0000_i1101" DrawAspect="Content" ObjectID="_1620328410" r:id="rId194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</w:p>
          <w:p w:rsidR="00B47351" w:rsidRPr="00C92F1D" w:rsidRDefault="00C92F1D" w:rsidP="00C92F1D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         </w:t>
            </w:r>
            <w:r w:rsidR="00B47351" w:rsidRPr="00C92F1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من </w:t>
            </w:r>
            <w:proofErr w:type="spellStart"/>
            <w:r w:rsidR="00B47351" w:rsidRPr="00C92F1D">
              <w:rPr>
                <w:rFonts w:ascii="Adobe Arabic" w:hAnsi="Adobe Arabic" w:cs="Adobe Arabic"/>
                <w:sz w:val="36"/>
                <w:szCs w:val="36"/>
                <w:rtl/>
              </w:rPr>
              <w:t>اليورانيوم</w:t>
            </w:r>
            <w:proofErr w:type="spellEnd"/>
            <w:r w:rsidR="00B47351" w:rsidRPr="00C92F1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Pr="00554917">
              <w:rPr>
                <w:rFonts w:eastAsiaTheme="minorEastAsia"/>
                <w:position w:val="-14"/>
                <w:lang w:eastAsia="fr-FR"/>
              </w:rPr>
              <w:object w:dxaOrig="560" w:dyaOrig="460">
                <v:shape id="_x0000_i1102" type="#_x0000_t75" style="width:28pt;height:23pt" o:ole="">
                  <v:imagedata r:id="rId195" o:title=""/>
                </v:shape>
                <o:OLEObject Type="Embed" ProgID="Equation.DSMT4" ShapeID="_x0000_i1102" DrawAspect="Content" ObjectID="_1620328411" r:id="rId196"/>
              </w:object>
            </w:r>
            <w:r w:rsidRPr="00C92F1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وحدة </w:t>
            </w:r>
            <w:proofErr w:type="spellStart"/>
            <w:r w:rsidRPr="00C92F1D">
              <w:rPr>
                <w:rFonts w:ascii="Adobe Arabic" w:hAnsi="Adobe Arabic" w:cs="Adobe Arabic"/>
                <w:sz w:val="36"/>
                <w:szCs w:val="36"/>
                <w:rtl/>
              </w:rPr>
              <w:t>الجول</w:t>
            </w:r>
            <w:proofErr w:type="spellEnd"/>
            <w:r w:rsidRPr="00C92F1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B47351" w:rsidRPr="00C92F1D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FE45B3" w:rsidRPr="005E5D1D" w:rsidRDefault="00B47351" w:rsidP="005E5D1D">
            <w:pPr>
              <w:pStyle w:val="Paragraphedeliste"/>
              <w:numPr>
                <w:ilvl w:val="0"/>
                <w:numId w:val="13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D731A2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تطلب مفاعل نووي </w:t>
            </w:r>
            <w:proofErr w:type="spellStart"/>
            <w:r w:rsidRPr="00D731A2">
              <w:rPr>
                <w:rFonts w:ascii="Adobe Arabic" w:hAnsi="Adobe Arabic" w:cs="Adobe Arabic"/>
                <w:sz w:val="36"/>
                <w:szCs w:val="36"/>
                <w:rtl/>
              </w:rPr>
              <w:t>إستطاعة</w:t>
            </w:r>
            <w:proofErr w:type="spellEnd"/>
            <w:r w:rsidRPr="00D731A2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كهربائية </w:t>
            </w:r>
            <w:r w:rsidR="005E5D1D" w:rsidRPr="00D731A2">
              <w:rPr>
                <w:rFonts w:ascii="Adobe Arabic" w:hAnsi="Adobe Arabic" w:cs="Adobe Arabic"/>
                <w:position w:val="-14"/>
                <w:sz w:val="36"/>
                <w:szCs w:val="36"/>
              </w:rPr>
              <w:object w:dxaOrig="1740" w:dyaOrig="400">
                <v:shape id="_x0000_i1103" type="#_x0000_t75" style="width:87pt;height:20pt" o:ole="">
                  <v:imagedata r:id="rId197" o:title=""/>
                </v:shape>
                <o:OLEObject Type="Embed" ProgID="Equation.DSMT4" ShapeID="_x0000_i1103" DrawAspect="Content" ObjectID="_1620328412" r:id="rId198"/>
              </w:object>
            </w:r>
            <w:r w:rsidR="00565B8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D731A2" w:rsidRPr="00565B8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خلال سنة </w:t>
            </w:r>
            <w:r w:rsidR="005E5D1D" w:rsidRPr="005E5D1D">
              <w:rPr>
                <w:position w:val="-12"/>
              </w:rPr>
              <w:object w:dxaOrig="1140" w:dyaOrig="340">
                <v:shape id="_x0000_i1104" type="#_x0000_t75" style="width:57pt;height:17pt" o:ole="">
                  <v:imagedata r:id="rId199" o:title=""/>
                </v:shape>
                <o:OLEObject Type="Embed" ProgID="Equation.DSMT4" ShapeID="_x0000_i1104" DrawAspect="Content" ObjectID="_1620328413" r:id="rId200"/>
              </w:object>
            </w:r>
            <w:r w:rsidR="00D731A2" w:rsidRPr="00565B8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من </w:t>
            </w:r>
            <w:proofErr w:type="spellStart"/>
            <w:r w:rsidR="00D731A2" w:rsidRPr="00565B89">
              <w:rPr>
                <w:rFonts w:ascii="Adobe Arabic" w:hAnsi="Adobe Arabic" w:cs="Adobe Arabic"/>
                <w:sz w:val="36"/>
                <w:szCs w:val="36"/>
                <w:rtl/>
              </w:rPr>
              <w:t>اليورانيوم</w:t>
            </w:r>
            <w:proofErr w:type="spellEnd"/>
            <w:r w:rsidR="00D731A2" w:rsidRPr="00565B8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D731A2" w:rsidRPr="00D731A2">
              <w:rPr>
                <w:position w:val="-14"/>
              </w:rPr>
              <w:object w:dxaOrig="560" w:dyaOrig="460">
                <v:shape id="_x0000_i1105" type="#_x0000_t75" style="width:28pt;height:23pt" o:ole="">
                  <v:imagedata r:id="rId180" o:title=""/>
                </v:shape>
                <o:OLEObject Type="Embed" ProgID="Equation.DSMT4" ShapeID="_x0000_i1105" DrawAspect="Content" ObjectID="_1620328414" r:id="rId201"/>
              </w:object>
            </w:r>
            <w:r w:rsidR="00D731A2" w:rsidRPr="00565B89">
              <w:rPr>
                <w:rFonts w:ascii="Adobe Arabic" w:hAnsi="Adobe Arabic" w:cs="Adobe Arabic"/>
                <w:sz w:val="36"/>
                <w:szCs w:val="36"/>
                <w:rtl/>
              </w:rPr>
              <w:t>أوجد مردود المفاعل النووي .</w:t>
            </w:r>
          </w:p>
          <w:p w:rsidR="0052255F" w:rsidRPr="0007488A" w:rsidRDefault="00843F75" w:rsidP="0007488A">
            <w:pPr>
              <w:pStyle w:val="Paragraphedeliste"/>
              <w:bidi/>
              <w:ind w:left="283"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proofErr w:type="gramStart"/>
            <w:r w:rsidRPr="0007488A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معطيات :</w:t>
            </w:r>
            <w:proofErr w:type="gramEnd"/>
            <w:r w:rsidR="005E5D1D" w:rsidRPr="0007488A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</w:t>
            </w:r>
          </w:p>
          <w:p w:rsidR="0048152A" w:rsidRDefault="0080053F" w:rsidP="00FF0784">
            <w:pPr>
              <w:bidi/>
              <w:rPr>
                <w:rFonts w:eastAsiaTheme="minorEastAsia"/>
                <w:position w:val="-24"/>
                <w:lang w:eastAsia="fr-FR"/>
              </w:rPr>
            </w:pPr>
            <w:r>
              <w:rPr>
                <w:rFonts w:hint="cs"/>
                <w:rtl/>
              </w:rPr>
              <w:t xml:space="preserve">         </w:t>
            </w:r>
            <w:r w:rsidRPr="00F003BE">
              <w:rPr>
                <w:rFonts w:eastAsiaTheme="minorEastAsia"/>
                <w:position w:val="-24"/>
                <w:lang w:eastAsia="fr-FR"/>
              </w:rPr>
              <w:object w:dxaOrig="9220" w:dyaOrig="660">
                <v:shape id="_x0000_i1106" type="#_x0000_t75" style="width:461pt;height:33pt" o:ole="">
                  <v:imagedata r:id="rId202" o:title=""/>
                </v:shape>
                <o:OLEObject Type="Embed" ProgID="Equation.DSMT4" ShapeID="_x0000_i1106" DrawAspect="Content" ObjectID="_1620328415" r:id="rId203"/>
              </w:object>
            </w:r>
          </w:p>
          <w:p w:rsidR="00FF0784" w:rsidRPr="00FF0784" w:rsidRDefault="00FF0784" w:rsidP="00FF0784">
            <w:pPr>
              <w:bidi/>
              <w:rPr>
                <w:rFonts w:eastAsiaTheme="minorEastAsia"/>
                <w:position w:val="-24"/>
                <w:rtl/>
                <w:lang w:eastAsia="fr-FR"/>
              </w:rPr>
            </w:pPr>
            <w:r w:rsidRPr="00FF0784">
              <w:rPr>
                <w:rFonts w:eastAsiaTheme="minorEastAsia"/>
                <w:position w:val="-36"/>
                <w:lang w:eastAsia="fr-FR"/>
              </w:rPr>
              <w:object w:dxaOrig="9880" w:dyaOrig="859">
                <v:shape id="_x0000_i1107" type="#_x0000_t75" style="width:494pt;height:43pt" o:ole="">
                  <v:imagedata r:id="rId204" o:title=""/>
                </v:shape>
                <o:OLEObject Type="Embed" ProgID="Equation.DSMT4" ShapeID="_x0000_i1107" DrawAspect="Content" ObjectID="_1620328416" r:id="rId205"/>
              </w:object>
            </w:r>
          </w:p>
          <w:p w:rsidR="0052255F" w:rsidRPr="00D731A2" w:rsidRDefault="00D731A2" w:rsidP="00B47351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الجزء </w:t>
            </w:r>
            <w:proofErr w:type="gramStart"/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ثاني :</w:t>
            </w:r>
            <w:proofErr w:type="gramEnd"/>
          </w:p>
          <w:p w:rsidR="00D731A2" w:rsidRPr="00D731A2" w:rsidRDefault="00D731A2" w:rsidP="00D731A2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  <w:rtl/>
              </w:rPr>
            </w:pPr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التمرين </w:t>
            </w:r>
            <w:proofErr w:type="gramStart"/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>التجريبي :</w:t>
            </w:r>
            <w:proofErr w:type="gramEnd"/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(  </w:t>
            </w:r>
            <w:r w:rsidR="0007488A">
              <w:rPr>
                <w:rFonts w:ascii="Adobe Arabic" w:hAnsi="Adobe Arabic" w:cs="Adobe Arabic"/>
                <w:b/>
                <w:bCs/>
                <w:sz w:val="36"/>
                <w:szCs w:val="36"/>
              </w:rPr>
              <w:t xml:space="preserve"> </w:t>
            </w:r>
            <w:r w:rsidRPr="00D731A2">
              <w:rPr>
                <w:rFonts w:ascii="Adobe Arabic" w:hAnsi="Adobe Arabic" w:cs="Adobe Arabic" w:hint="cs"/>
                <w:b/>
                <w:bCs/>
                <w:sz w:val="36"/>
                <w:szCs w:val="36"/>
                <w:rtl/>
              </w:rPr>
              <w:t xml:space="preserve">  )</w:t>
            </w:r>
          </w:p>
          <w:p w:rsidR="0048152A" w:rsidRPr="00B30BD9" w:rsidRDefault="0048152A" w:rsidP="0048152A">
            <w:pPr>
              <w:bidi/>
              <w:rPr>
                <w:rFonts w:ascii="Adobe Arabic" w:hAnsi="Adobe Arabic" w:cs="Adobe Arabic"/>
                <w:b/>
                <w:bCs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ت</w:t>
            </w:r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>عتبر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رياضة</w:t>
            </w:r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قفز فوق الجليد من </w:t>
            </w:r>
            <w:proofErr w:type="spellStart"/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>الرياضات</w:t>
            </w:r>
            <w:proofErr w:type="spellEnd"/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شتوية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البارزة في</w:t>
            </w:r>
            <w:r w:rsidRPr="00FE2A1F">
              <w:rPr>
                <w:rFonts w:eastAsiaTheme="minorEastAsia"/>
                <w:position w:val="-10"/>
                <w:lang w:eastAsia="fr-FR"/>
              </w:rPr>
              <w:object w:dxaOrig="1480" w:dyaOrig="320">
                <v:shape id="_x0000_i1108" type="#_x0000_t75" style="width:74pt;height:15.5pt" o:ole="">
                  <v:imagedata r:id="rId206" o:title=""/>
                </v:shape>
                <o:OLEObject Type="Embed" ProgID="Equation.DSMT4" ShapeID="_x0000_i1108" DrawAspect="Content" ObjectID="_1620328417" r:id="rId207"/>
              </w:objec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Pr="00527E2D">
              <w:rPr>
                <w:rFonts w:ascii="Adobe Arabic" w:hAnsi="Adobe Arabic" w:cs="Adobe Arabic"/>
                <w:sz w:val="36"/>
                <w:szCs w:val="36"/>
                <w:rtl/>
              </w:rPr>
              <w:t>بفرنسا  بحيث</w:t>
            </w:r>
            <w:r w:rsidRPr="00527E2D">
              <w:rPr>
                <w:rFonts w:ascii="Adobe Arabic" w:hAnsi="Adobe Arabic" w:cs="Adobe Arabic" w:hint="cs"/>
                <w:sz w:val="52"/>
                <w:szCs w:val="52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يسعى كل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تزلج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لقطع المسار المبين في الشكل 1</w:t>
            </w:r>
            <w:r w:rsidRPr="00B30BD9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في أقصر</w:t>
            </w:r>
            <w:r w:rsidR="00FF0784">
              <w:rPr>
                <w:rFonts w:ascii="Adobe Arabic" w:hAnsi="Adobe Arabic" w:cs="Adobe Arabic"/>
                <w:sz w:val="36"/>
                <w:szCs w:val="36"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مدة زمنية.</w:t>
            </w:r>
          </w:p>
          <w:p w:rsidR="0048152A" w:rsidRDefault="009F10A3" w:rsidP="0048152A">
            <w:pPr>
              <w:bidi/>
              <w:rPr>
                <w:position w:val="-6"/>
                <w:rtl/>
              </w:rPr>
            </w:pPr>
            <w:r w:rsidRPr="009F10A3">
              <w:rPr>
                <w:rFonts w:ascii="Adobe Arabic" w:hAnsi="Adobe Arabic" w:cs="Adobe Arabic"/>
                <w:noProof/>
                <w:sz w:val="36"/>
                <w:szCs w:val="36"/>
                <w:rtl/>
              </w:rPr>
              <w:lastRenderedPageBreak/>
              <w:pict>
                <v:group id="_x0000_s15673" style="position:absolute;left:0;text-align:left;margin-left:57.35pt;margin-top:28.4pt;width:361.7pt;height:192.4pt;z-index:251928576" coordorigin="1943,1298" coordsize="7234,3848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3534" type="#_x0000_t19" style="position:absolute;left:5832;top:2658;width:1873;height:1387" o:regroupid="9">
                    <v:stroke dashstyle="dash"/>
                  </v:shape>
                  <v:shape id="_x0000_s3503" type="#_x0000_t32" style="position:absolute;left:2393;top:1578;width:2100;height:1080" o:connectortype="straight" o:regroupid="10" strokeweight="1pt"/>
                  <v:shape id="_x0000_s3504" type="#_x0000_t32" style="position:absolute;left:2313;top:2668;width:3515;height:0" o:connectortype="straight" o:regroupid="10" strokeweight="1pt"/>
                  <v:shape id="_x0000_s3505" type="#_x0000_t32" style="position:absolute;left:6284;top:2667;width:1736;height:0;flip:y" o:connectortype="straight" o:regroupid="10">
                    <v:stroke endarrow="block"/>
                  </v:shape>
                  <v:shape id="_x0000_s3506" type="#_x0000_t32" style="position:absolute;left:5828;top:2658;width:0;height:2420" o:connectortype="straight" o:regroupid="10" strokeweight="1pt">
                    <v:stroke endarrow="block"/>
                  </v:shape>
                  <v:shape id="_x0000_s3507" type="#_x0000_t32" style="position:absolute;left:5832;top:3467;width:3345;height:1129" o:connectortype="straight" o:regroupid="10" strokeweight="1pt"/>
                  <v:shape id="_x0000_s3508" type="#_x0000_t32" style="position:absolute;left:5846;top:4596;width:3312;height:0;flip:x" o:connectortype="straight" o:regroupid="10" strokeweight="1pt"/>
                  <v:shape id="_x0000_s3509" type="#_x0000_t202" style="position:absolute;left:3193;top:3467;width:2080;height:550" o:regroupid="10" filled="f" stroked="f">
                    <v:textbox style="mso-next-textbox:#_x0000_s3509">
                      <w:txbxContent>
                        <w:p w:rsidR="00C56507" w:rsidRPr="00330679" w:rsidRDefault="00C56507" w:rsidP="0048152A">
                          <w:pPr>
                            <w:rPr>
                              <w:rFonts w:ascii="Adobe Arabic" w:hAnsi="Adobe Arabic" w:cs="Adobe Arabic"/>
                            </w:rPr>
                          </w:pPr>
                          <w:proofErr w:type="gramStart"/>
                          <w:r w:rsidRPr="00330679">
                            <w:rPr>
                              <w:rFonts w:ascii="Adobe Arabic" w:hAnsi="Adobe Arabic" w:cs="Adobe Arabic"/>
                              <w:sz w:val="36"/>
                              <w:szCs w:val="36"/>
                              <w:rtl/>
                            </w:rPr>
                            <w:t>الشكل</w:t>
                          </w:r>
                          <w:proofErr w:type="gramEnd"/>
                          <w:r w:rsidRPr="00330679">
                            <w:rPr>
                              <w:rFonts w:ascii="Adobe Arabic" w:hAnsi="Adobe Arabic" w:cs="Adobe Arabic"/>
                              <w:sz w:val="36"/>
                              <w:szCs w:val="36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ascii="Adobe Arabic" w:hAnsi="Adobe Arabic" w:cs="Adobe Arabic" w:hint="cs"/>
                              <w:sz w:val="36"/>
                              <w:szCs w:val="36"/>
                              <w:rtl/>
                            </w:rPr>
                            <w:t>1</w:t>
                          </w:r>
                          <w:r w:rsidRPr="00330679">
                            <w:rPr>
                              <w:rFonts w:ascii="Adobe Arabic" w:hAnsi="Adobe Arabic" w:cs="Adobe Arabic"/>
                              <w:sz w:val="36"/>
                              <w:szCs w:val="36"/>
                              <w:rtl/>
                            </w:rPr>
                            <w:t xml:space="preserve"> </w:t>
                          </w:r>
                          <w:r w:rsidRPr="00330679">
                            <w:rPr>
                              <w:rFonts w:ascii="Adobe Arabic" w:hAnsi="Adobe Arabic" w:cs="Adobe Arabic"/>
                              <w:rtl/>
                            </w:rPr>
                            <w:t xml:space="preserve">       </w:t>
                          </w:r>
                        </w:p>
                      </w:txbxContent>
                    </v:textbox>
                  </v:shape>
                  <v:shape id="_x0000_s3510" type="#_x0000_t202" style="position:absolute;left:1943;top:1298;width:570;height:470" o:regroupid="10" filled="f" stroked="f">
                    <v:textbox style="mso-next-textbox:#_x0000_s3510">
                      <w:txbxContent>
                        <w:p w:rsidR="00C56507" w:rsidRDefault="00C56507" w:rsidP="0048152A">
                          <w:r w:rsidRPr="0098689F">
                            <w:rPr>
                              <w:position w:val="-4"/>
                            </w:rPr>
                            <w:object w:dxaOrig="279" w:dyaOrig="279">
                              <v:shape id="_x0000_i1291" type="#_x0000_t75" style="width:14pt;height:14pt" o:ole="">
                                <v:imagedata r:id="rId208" o:title=""/>
                              </v:shape>
                              <o:OLEObject Type="Embed" ProgID="Equation.DSMT4" ShapeID="_x0000_i1291" DrawAspect="Content" ObjectID="_1620328599" r:id="rId209"/>
                            </w:object>
                          </w:r>
                        </w:p>
                      </w:txbxContent>
                    </v:textbox>
                  </v:shape>
                  <v:shape id="_x0000_s3511" type="#_x0000_t202" style="position:absolute;left:4153;top:2658;width:539;height:664;mso-wrap-style:none" o:regroupid="10" filled="f" stroked="f">
                    <v:textbox style="mso-next-textbox:#_x0000_s3511;mso-fit-shape-to-text:t">
                      <w:txbxContent>
                        <w:p w:rsidR="00C56507" w:rsidRDefault="00C56507" w:rsidP="0048152A">
                          <w:r w:rsidRPr="0098689F">
                            <w:rPr>
                              <w:position w:val="-4"/>
                            </w:rPr>
                            <w:object w:dxaOrig="260" w:dyaOrig="279">
                              <v:shape id="_x0000_i1292" type="#_x0000_t75" style="width:12.5pt;height:14pt" o:ole="">
                                <v:imagedata r:id="rId210" o:title=""/>
                              </v:shape>
                              <o:OLEObject Type="Embed" ProgID="Equation.DSMT4" ShapeID="_x0000_i1292" DrawAspect="Content" ObjectID="_1620328600" r:id="rId211"/>
                            </w:object>
                          </w:r>
                        </w:p>
                      </w:txbxContent>
                    </v:textbox>
                  </v:shape>
                  <v:shape id="_x0000_s3512" type="#_x0000_t202" style="position:absolute;left:5514;top:2268;width:569;height:674;mso-wrap-style:none" o:regroupid="10" filled="f" stroked="f">
                    <v:textbox style="mso-next-textbox:#_x0000_s3512;mso-fit-shape-to-text:t">
                      <w:txbxContent>
                        <w:p w:rsidR="00C56507" w:rsidRDefault="00C56507" w:rsidP="0048152A">
                          <w:r w:rsidRPr="007A55CF">
                            <w:rPr>
                              <w:position w:val="-6"/>
                            </w:rPr>
                            <w:object w:dxaOrig="279" w:dyaOrig="300">
                              <v:shape id="_x0000_i1293" type="#_x0000_t75" style="width:14pt;height:14.5pt" o:ole="">
                                <v:imagedata r:id="rId212" o:title=""/>
                              </v:shape>
                              <o:OLEObject Type="Embed" ProgID="Equation.DSMT4" ShapeID="_x0000_i1293" DrawAspect="Content" ObjectID="_1620328601" r:id="rId213"/>
                            </w:object>
                          </w:r>
                        </w:p>
                      </w:txbxContent>
                    </v:textbox>
                  </v:shape>
                  <v:shape id="_x0000_s3513" type="#_x0000_t202" style="position:absolute;left:5414;top:3313;width:569;height:664;mso-wrap-style:none" o:regroupid="10" filled="f" stroked="f">
                    <v:textbox style="mso-next-textbox:#_x0000_s3513;mso-fit-shape-to-text:t">
                      <w:txbxContent>
                        <w:p w:rsidR="00C56507" w:rsidRDefault="00C56507" w:rsidP="0048152A">
                          <w:r w:rsidRPr="0098689F">
                            <w:rPr>
                              <w:position w:val="-4"/>
                            </w:rPr>
                            <w:object w:dxaOrig="279" w:dyaOrig="279">
                              <v:shape id="_x0000_i1294" type="#_x0000_t75" style="width:14pt;height:14pt" o:ole="">
                                <v:imagedata r:id="rId214" o:title=""/>
                              </v:shape>
                              <o:OLEObject Type="Embed" ProgID="Equation.DSMT4" ShapeID="_x0000_i1294" DrawAspect="Content" ObjectID="_1620328602" r:id="rId215"/>
                            </w:object>
                          </w:r>
                        </w:p>
                      </w:txbxContent>
                    </v:textbox>
                  </v:shape>
                  <v:shape id="_x0000_s3514" type="#_x0000_t202" style="position:absolute;left:7467;top:3601;width:539;height:674;mso-wrap-style:none" o:regroupid="10" filled="f" stroked="f">
                    <v:textbox style="mso-next-textbox:#_x0000_s3514;mso-fit-shape-to-text:t">
                      <w:txbxContent>
                        <w:p w:rsidR="00C56507" w:rsidRDefault="00C56507" w:rsidP="0048152A">
                          <w:r w:rsidRPr="007A55CF">
                            <w:rPr>
                              <w:position w:val="-6"/>
                            </w:rPr>
                            <w:object w:dxaOrig="260" w:dyaOrig="300">
                              <v:shape id="_x0000_i1295" type="#_x0000_t75" style="width:12.5pt;height:14.5pt" o:ole="">
                                <v:imagedata r:id="rId216" o:title=""/>
                              </v:shape>
                              <o:OLEObject Type="Embed" ProgID="Equation.DSMT4" ShapeID="_x0000_i1295" DrawAspect="Content" ObjectID="_1620328603" r:id="rId217"/>
                            </w:object>
                          </w:r>
                        </w:p>
                      </w:txbxContent>
                    </v:textbox>
                  </v:shape>
                  <v:oval id="_x0000_s3515" style="position:absolute;left:7675;top:4045;width:85;height:85;mso-position-horizontal-relative:margin" o:regroupid="10" fillcolor="black"/>
                  <v:shape id="_x0000_s3516" type="#_x0000_t202" style="position:absolute;left:5430;top:4718;width:499;height:428;mso-wrap-style:none" o:regroupid="10" filled="f" stroked="f">
                    <v:textbox style="mso-next-textbox:#_x0000_s3516">
                      <w:txbxContent>
                        <w:p w:rsidR="00C56507" w:rsidRDefault="00C56507" w:rsidP="0048152A">
                          <w:r w:rsidRPr="007A55CF">
                            <w:rPr>
                              <w:position w:val="-12"/>
                            </w:rPr>
                            <w:object w:dxaOrig="220" w:dyaOrig="300">
                              <v:shape id="_x0000_i1296" type="#_x0000_t75" style="width:10.5pt;height:14.5pt" o:ole="">
                                <v:imagedata r:id="rId218" o:title=""/>
                              </v:shape>
                              <o:OLEObject Type="Embed" ProgID="Equation.DSMT4" ShapeID="_x0000_i1296" DrawAspect="Content" ObjectID="_1620328604" r:id="rId219"/>
                            </w:object>
                          </w:r>
                        </w:p>
                      </w:txbxContent>
                    </v:textbox>
                  </v:shape>
                  <v:shape id="_x0000_s3517" type="#_x0000_t202" style="position:absolute;left:7656;top:2289;width:499;height:653;mso-wrap-style:none" o:regroupid="10" filled="f" stroked="f">
                    <v:textbox style="mso-next-textbox:#_x0000_s3517;mso-fit-shape-to-text:t">
                      <w:txbxContent>
                        <w:p w:rsidR="00C56507" w:rsidRDefault="00C56507" w:rsidP="0048152A">
                          <w:r w:rsidRPr="0098689F">
                            <w:rPr>
                              <w:position w:val="-4"/>
                            </w:rPr>
                            <w:object w:dxaOrig="220" w:dyaOrig="220">
                              <v:shape id="_x0000_i1297" type="#_x0000_t75" style="width:10.5pt;height:10.5pt" o:ole="">
                                <v:imagedata r:id="rId220" o:title=""/>
                              </v:shape>
                              <o:OLEObject Type="Embed" ProgID="Equation.DSMT4" ShapeID="_x0000_i1297" DrawAspect="Content" ObjectID="_1620328605" r:id="rId221"/>
                            </w:object>
                          </w:r>
                        </w:p>
                      </w:txbxContent>
                    </v:textbox>
                  </v:shape>
                  <v:shape id="_x0000_s3518" type="#_x0000_t202" style="position:absolute;left:5719;top:2812;width:499;height:664;mso-wrap-style:none" o:regroupid="10" filled="f" stroked="f">
                    <v:textbox style="mso-next-textbox:#_x0000_s3518;mso-fit-shape-to-text:t">
                      <w:txbxContent>
                        <w:p w:rsidR="00C56507" w:rsidRDefault="00C56507" w:rsidP="0048152A">
                          <w:r w:rsidRPr="0098689F">
                            <w:rPr>
                              <w:position w:val="-4"/>
                            </w:rPr>
                            <w:object w:dxaOrig="220" w:dyaOrig="279">
                              <v:shape id="_x0000_i1298" type="#_x0000_t75" style="width:10.5pt;height:14pt" o:ole="">
                                <v:imagedata r:id="rId222" o:title=""/>
                              </v:shape>
                              <o:OLEObject Type="Embed" ProgID="Equation.DSMT4" ShapeID="_x0000_i1298" DrawAspect="Content" ObjectID="_1620328606" r:id="rId223"/>
                            </w:object>
                          </w:r>
                        </w:p>
                      </w:txbxContent>
                    </v:textbox>
                  </v:shape>
                  <v:shape id="_x0000_s3519" type="#_x0000_t19" style="position:absolute;left:3920;top:2438;width:143;height:220;flip:x" o:regroupid="10"/>
                  <v:shape id="_x0000_s3520" type="#_x0000_t19" style="position:absolute;left:8576;top:4429;width:143;height:158;flip:x" coordsize="21600,18969" o:regroupid="10" adj="-4025444,,,18969" path="wr-21600,-2631,21600,40569,10332,,21600,18969nfewr-21600,-2631,21600,40569,10332,,21600,18969l,18969nsxe">
                    <v:path o:connectlocs="10332,0;21600,18969;0,18969"/>
                  </v:shape>
                  <v:shape id="_x0000_s3521" type="#_x0000_t202" style="position:absolute;left:3463;top:2248;width:539;height:653;mso-wrap-style:none" o:regroupid="10" filled="f" stroked="f">
                    <v:textbox style="mso-next-textbox:#_x0000_s3521;mso-fit-shape-to-text:t">
                      <w:txbxContent>
                        <w:p w:rsidR="00C56507" w:rsidRDefault="00C56507" w:rsidP="0048152A">
                          <w:r w:rsidRPr="007A55CF">
                            <w:rPr>
                              <w:position w:val="-6"/>
                            </w:rPr>
                            <w:object w:dxaOrig="260" w:dyaOrig="240">
                              <v:shape id="_x0000_i1299" type="#_x0000_t75" style="width:12.5pt;height:12pt" o:ole="">
                                <v:imagedata r:id="rId224" o:title=""/>
                              </v:shape>
                              <o:OLEObject Type="Embed" ProgID="Equation.DSMT4" ShapeID="_x0000_i1299" DrawAspect="Content" ObjectID="_1620328607" r:id="rId225"/>
                            </w:object>
                          </w:r>
                        </w:p>
                      </w:txbxContent>
                    </v:textbox>
                  </v:shape>
                  <v:shape id="_x0000_s3522" type="#_x0000_t202" style="position:absolute;left:8097;top:4248;width:539;height:493;mso-wrap-style:none" o:regroupid="10" filled="f" stroked="f">
                    <v:textbox style="mso-next-textbox:#_x0000_s3522">
                      <w:txbxContent>
                        <w:p w:rsidR="00C56507" w:rsidRDefault="00C56507" w:rsidP="0048152A">
                          <w:r w:rsidRPr="007A55CF">
                            <w:rPr>
                              <w:position w:val="-6"/>
                            </w:rPr>
                            <w:object w:dxaOrig="260" w:dyaOrig="240">
                              <v:shape id="_x0000_i1300" type="#_x0000_t75" style="width:12.5pt;height:12pt" o:ole="">
                                <v:imagedata r:id="rId226" o:title=""/>
                              </v:shape>
                              <o:OLEObject Type="Embed" ProgID="Equation.DSMT4" ShapeID="_x0000_i1300" DrawAspect="Content" ObjectID="_1620328608" r:id="rId227"/>
                            </w:object>
                          </w:r>
                        </w:p>
                      </w:txbxContent>
                    </v:textbox>
                  </v:shape>
                  <v:shape id="_x0000_s3523" type="#_x0000_t32" style="position:absolute;left:5819;top:2668;width:510;height:1;flip:y" o:connectortype="straight" o:regroupid="10">
                    <v:stroke endarrow="block"/>
                  </v:shape>
                  <v:shape id="_x0000_s3524" type="#_x0000_t202" style="position:absolute;left:5918;top:2135;width:638;height:814;mso-wrap-style:none" o:regroupid="10" filled="f" stroked="f">
                    <v:textbox style="mso-next-textbox:#_x0000_s3524;mso-fit-shape-to-text:t">
                      <w:txbxContent>
                        <w:p w:rsidR="00C56507" w:rsidRDefault="00C56507" w:rsidP="0048152A">
                          <w:r w:rsidRPr="007A55CF">
                            <w:rPr>
                              <w:position w:val="-12"/>
                            </w:rPr>
                            <w:object w:dxaOrig="360" w:dyaOrig="440">
                              <v:shape id="_x0000_i1301" type="#_x0000_t75" style="width:17.5pt;height:21.5pt" o:ole="">
                                <v:imagedata r:id="rId228" o:title=""/>
                              </v:shape>
                              <o:OLEObject Type="Embed" ProgID="Equation.DSMT4" ShapeID="_x0000_i1301" DrawAspect="Content" ObjectID="_1620328609" r:id="rId229"/>
                            </w:object>
                          </w:r>
                        </w:p>
                      </w:txbxContent>
                    </v:textbox>
                  </v:shape>
                  <v:shape id="_x0000_s3525" type="#_x0000_t32" style="position:absolute;left:2663;top:1698;width:630;height:330" o:connectortype="straight" o:regroupid="10" strokeweight="1.5pt"/>
                  <v:shape id="_x0000_s3526" type="#_x0000_t32" style="position:absolute;left:3293;top:1978;width:170;height:50;flip:y" o:connectortype="straight" o:regroupid="10" strokeweight="1pt"/>
                  <v:oval id="_x0000_s3527" style="position:absolute;left:3023;top:1308;width:170;height:143" o:regroupid="10"/>
                  <v:shape id="_x0000_s3528" type="#_x0000_t32" style="position:absolute;left:2803;top:1441;width:220;height:137;flip:x" o:connectortype="straight" o:regroupid="10"/>
                  <v:shape id="_x0000_s3529" type="#_x0000_t32" style="position:absolute;left:2803;top:1578;width:110;height:190" o:connectortype="straight" o:regroupid="10"/>
                  <v:shape id="_x0000_s3530" type="#_x0000_t32" style="position:absolute;left:2717;top:1698;width:196;height:80;flip:x y" o:connectortype="straight" o:regroupid="10" strokeweight="1pt"/>
                  <v:shape id="_x0000_s3531" type="#_x0000_t32" style="position:absolute;left:3023;top:1441;width:0;height:137" o:connectortype="straight" o:regroupid="10"/>
                  <v:shape id="_x0000_s3532" type="#_x0000_t32" style="position:absolute;left:2490;top:1441;width:533;height:137;flip:x y" o:connectortype="straight" o:regroupid="10"/>
                  <v:shape id="_x0000_s3533" type="#_x0000_t32" style="position:absolute;left:5719;top:2669;width:0;height:717" o:connectortype="straight" o:regroupid="10">
                    <v:stroke startarrow="block" endarrow="block"/>
                  </v:shape>
                </v:group>
              </w:pict>
            </w:r>
            <w:r w:rsidR="002C3E8F" w:rsidRPr="0048152A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220" w:dyaOrig="320">
                <v:shape id="_x0000_i1109" type="#_x0000_t75" style="width:9.5pt;height:14.5pt" o:ole="">
                  <v:imagedata r:id="rId230" o:title=""/>
                </v:shape>
                <o:OLEObject Type="Embed" ProgID="Equation.DSMT4" ShapeID="_x0000_i1109" DrawAspect="Content" ObjectID="_1620328418" r:id="rId231"/>
              </w:object>
            </w:r>
            <w:r w:rsidR="0048152A" w:rsidRPr="00FB27D2">
              <w:rPr>
                <w:rFonts w:ascii="Adobe Arabic" w:hAnsi="Adobe Arabic" w:cs="Adobe Arabic" w:hint="cs"/>
                <w:sz w:val="36"/>
                <w:szCs w:val="36"/>
                <w:rtl/>
              </w:rPr>
              <w:t>-</w:t>
            </w:r>
            <w:r w:rsidR="0048152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1 - </w: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نطلق </w:t>
            </w:r>
            <w:proofErr w:type="spellStart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>متزلج</w:t>
            </w:r>
            <w:proofErr w:type="spellEnd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كتلته</w:t>
            </w:r>
            <w:r w:rsidR="0048152A" w:rsidRPr="00624D66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1180" w:dyaOrig="360">
                <v:shape id="_x0000_i1110" type="#_x0000_t75" style="width:59pt;height:18pt" o:ole="">
                  <v:imagedata r:id="rId232" o:title=""/>
                </v:shape>
                <o:OLEObject Type="Embed" ProgID="Equation.DSMT4" ShapeID="_x0000_i1110" DrawAspect="Content" ObjectID="_1620328419" r:id="rId233"/>
              </w:objec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ن النقطة</w:t>
            </w:r>
            <w:r w:rsidR="0048152A"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79" w:dyaOrig="279">
                <v:shape id="_x0000_i1111" type="#_x0000_t75" style="width:14pt;height:14pt" o:ole="">
                  <v:imagedata r:id="rId234" o:title=""/>
                </v:shape>
                <o:OLEObject Type="Embed" ProgID="Equation.DSMT4" ShapeID="_x0000_i1111" DrawAspect="Content" ObjectID="_1620328420" r:id="rId235"/>
              </w:objec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دون سرعة </w:t>
            </w:r>
            <w:proofErr w:type="spellStart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>إبتدائية</w:t>
            </w:r>
            <w:proofErr w:type="spellEnd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يقطع المستوي</w:t>
            </w:r>
            <w:r w:rsidR="0048152A"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460" w:dyaOrig="279">
                <v:shape id="_x0000_i1112" type="#_x0000_t75" style="width:23pt;height:14pt" o:ole="">
                  <v:imagedata r:id="rId236" o:title=""/>
                </v:shape>
                <o:OLEObject Type="Embed" ProgID="Equation.DSMT4" ShapeID="_x0000_i1112" DrawAspect="Content" ObjectID="_1620328421" r:id="rId237"/>
              </w:objec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>المائل عن الأفق بزاوية</w:t>
            </w:r>
            <w:r w:rsidR="0048152A">
              <w:rPr>
                <w:rFonts w:hint="cs"/>
                <w:rtl/>
              </w:rPr>
              <w:t xml:space="preserve"> </w:t>
            </w:r>
            <w:r w:rsidR="0048152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48152A" w:rsidRPr="00B30BD9">
              <w:rPr>
                <w:rFonts w:eastAsiaTheme="minorEastAsia"/>
                <w:position w:val="-6"/>
                <w:lang w:eastAsia="fr-FR"/>
              </w:rPr>
              <w:object w:dxaOrig="900" w:dyaOrig="380">
                <v:shape id="_x0000_i1113" type="#_x0000_t75" style="width:45pt;height:19.5pt" o:ole="">
                  <v:imagedata r:id="rId238" o:title=""/>
                </v:shape>
                <o:OLEObject Type="Embed" ProgID="Equation.DSMT4" ShapeID="_x0000_i1113" DrawAspect="Content" ObjectID="_1620328422" r:id="rId239"/>
              </w:object>
            </w:r>
            <w:r w:rsidR="0048152A">
              <w:rPr>
                <w:rFonts w:hint="cs"/>
                <w:position w:val="-6"/>
                <w:rtl/>
              </w:rPr>
              <w:t xml:space="preserve"> </w:t>
            </w:r>
          </w:p>
          <w:p w:rsidR="0048152A" w:rsidRDefault="0048152A" w:rsidP="0048152A">
            <w:pPr>
              <w:bidi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Default="0048152A" w:rsidP="0048152A">
            <w:pPr>
              <w:bidi/>
              <w:spacing w:before="240"/>
              <w:rPr>
                <w:position w:val="-6"/>
                <w:rtl/>
              </w:rPr>
            </w:pPr>
          </w:p>
          <w:p w:rsidR="0048152A" w:rsidRPr="00403754" w:rsidRDefault="0048152A" w:rsidP="0048152A">
            <w:pPr>
              <w:bidi/>
              <w:rPr>
                <w:rFonts w:ascii="Adobe Arabic" w:hAnsi="Adobe Arabic" w:cs="Adobe Arabic"/>
                <w:position w:val="-6"/>
                <w:sz w:val="36"/>
                <w:szCs w:val="36"/>
                <w:rtl/>
              </w:rPr>
            </w:pPr>
            <w:r w:rsidRPr="00403754">
              <w:rPr>
                <w:rFonts w:ascii="Adobe Arabic" w:hAnsi="Adobe Arabic" w:cs="Adobe Arabic"/>
                <w:position w:val="-6"/>
                <w:sz w:val="36"/>
                <w:szCs w:val="36"/>
                <w:rtl/>
              </w:rPr>
              <w:t>أ - بتطبيق القانون الثاني لنيوتن ، أوجد عبارة التسارع واحسب قيمته .</w:t>
            </w:r>
          </w:p>
          <w:p w:rsidR="0048152A" w:rsidRPr="00403754" w:rsidRDefault="0048152A" w:rsidP="0048152A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40375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ب- حدّد طبيعة حركة </w:t>
            </w:r>
            <w:proofErr w:type="spellStart"/>
            <w:r w:rsidRPr="00403754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403754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.</w:t>
            </w:r>
          </w:p>
          <w:p w:rsidR="0048152A" w:rsidRPr="002C3E8F" w:rsidRDefault="009F10A3" w:rsidP="002C3E8F">
            <w:pPr>
              <w:bidi/>
              <w:rPr>
                <w:rFonts w:ascii="Adobe Arabic" w:hAnsi="Adobe Arabic" w:cs="Adobe Arabic"/>
                <w:sz w:val="36"/>
                <w:szCs w:val="36"/>
              </w:rPr>
            </w:pPr>
            <w:r>
              <w:rPr>
                <w:rFonts w:ascii="Adobe Arabic" w:hAnsi="Adobe Arabic" w:cs="Adobe Arabic"/>
                <w:noProof/>
                <w:sz w:val="36"/>
                <w:szCs w:val="36"/>
              </w:rPr>
              <w:pict>
                <v:group id="_x0000_s3374" style="position:absolute;left:0;text-align:left;margin-left:2.4pt;margin-top:15.7pt;width:149.45pt;height:150.95pt;z-index:251661312" coordorigin="1106,8875" coordsize="2989,3019">
                  <v:group id="_x0000_s3375" style="position:absolute;left:1523;top:9237;width:2268;height:2268" coordorigin="11182,9919" coordsize="2268,2268">
                    <v:line id="_x0000_s3376" style="position:absolute" from="11182,9919" to="11182,12187" strokecolor="navy" strokeweight=".25pt">
                      <v:stroke dashstyle="1 1" endcap="round"/>
                    </v:line>
                    <v:line id="_x0000_s3377" style="position:absolute" from="11239,9919" to="11239,12187" strokecolor="navy" strokeweight=".25pt">
                      <v:stroke dashstyle="1 1" endcap="round"/>
                    </v:line>
                    <v:line id="_x0000_s3378" style="position:absolute" from="11295,9919" to="11295,12187" strokecolor="navy" strokeweight=".25pt">
                      <v:stroke dashstyle="1 1" endcap="round"/>
                    </v:line>
                    <v:line id="_x0000_s3379" style="position:absolute" from="11352,9919" to="11352,12187" strokecolor="navy" strokeweight=".25pt">
                      <v:stroke dashstyle="1 1" endcap="round"/>
                    </v:line>
                    <v:line id="_x0000_s3380" style="position:absolute" from="11409,9919" to="11409,12187" strokecolor="navy" strokeweight=".25pt">
                      <v:stroke dashstyle="1 1" endcap="round"/>
                    </v:line>
                    <v:line id="_x0000_s3381" style="position:absolute" from="11465,9919" to="11465,12187" strokecolor="navy" strokeweight=".25pt">
                      <v:stroke dashstyle="1 1" endcap="round"/>
                    </v:line>
                    <v:line id="_x0000_s3382" style="position:absolute" from="11522,9919" to="11522,12187" strokecolor="navy" strokeweight=".25pt">
                      <v:stroke dashstyle="1 1" endcap="round"/>
                    </v:line>
                    <v:line id="_x0000_s3383" style="position:absolute" from="11579,9919" to="11579,12187" strokecolor="navy" strokeweight=".25pt">
                      <v:stroke dashstyle="1 1" endcap="round"/>
                    </v:line>
                    <v:line id="_x0000_s3384" style="position:absolute" from="11636,9919" to="11636,12187" strokecolor="navy" strokeweight=".25pt">
                      <v:stroke dashstyle="1 1" endcap="round"/>
                    </v:line>
                    <v:line id="_x0000_s3385" style="position:absolute" from="11692,9919" to="11692,12187" strokecolor="navy" strokeweight=".25pt">
                      <v:stroke dashstyle="1 1" endcap="round"/>
                    </v:line>
                    <v:line id="_x0000_s3386" style="position:absolute" from="11749,9919" to="11749,12187" strokecolor="navy" strokeweight=".25pt">
                      <v:stroke dashstyle="1 1" endcap="round"/>
                    </v:line>
                    <v:line id="_x0000_s3387" style="position:absolute" from="11806,9919" to="11806,12187" strokecolor="navy" strokeweight=".25pt">
                      <v:stroke dashstyle="1 1" endcap="round"/>
                    </v:line>
                    <v:line id="_x0000_s3388" style="position:absolute" from="11862,9919" to="11862,12187" strokecolor="navy" strokeweight=".25pt">
                      <v:stroke dashstyle="1 1" endcap="round"/>
                    </v:line>
                    <v:line id="_x0000_s3389" style="position:absolute" from="11919,9919" to="11919,12187" strokecolor="navy" strokeweight=".25pt">
                      <v:stroke dashstyle="1 1" endcap="round"/>
                    </v:line>
                    <v:line id="_x0000_s3390" style="position:absolute" from="11976,9919" to="11976,12187" strokecolor="navy" strokeweight=".25pt">
                      <v:stroke dashstyle="1 1" endcap="round"/>
                    </v:line>
                    <v:line id="_x0000_s3391" style="position:absolute" from="12032,9919" to="12032,12187" strokecolor="navy" strokeweight=".25pt">
                      <v:stroke dashstyle="1 1" endcap="round"/>
                    </v:line>
                    <v:line id="_x0000_s3392" style="position:absolute" from="12089,9919" to="12089,12187" strokecolor="navy" strokeweight=".25pt">
                      <v:stroke dashstyle="1 1" endcap="round"/>
                    </v:line>
                    <v:line id="_x0000_s3393" style="position:absolute" from="12146,9919" to="12146,12187" strokecolor="navy" strokeweight=".25pt">
                      <v:stroke dashstyle="1 1" endcap="round"/>
                    </v:line>
                    <v:line id="_x0000_s3394" style="position:absolute" from="12202,9919" to="12202,12187" strokecolor="navy" strokeweight=".25pt">
                      <v:stroke dashstyle="1 1" endcap="round"/>
                    </v:line>
                    <v:line id="_x0000_s3395" style="position:absolute" from="12259,9919" to="12259,12187" strokecolor="navy" strokeweight=".25pt">
                      <v:stroke dashstyle="1 1" endcap="round"/>
                    </v:line>
                    <v:line id="_x0000_s3396" style="position:absolute" from="12316,9919" to="12316,12187" strokecolor="navy" strokeweight=".25pt">
                      <v:stroke dashstyle="1 1" endcap="round"/>
                    </v:line>
                    <v:line id="_x0000_s3397" style="position:absolute" from="12373,9919" to="12373,12187" strokecolor="navy" strokeweight=".25pt">
                      <v:stroke dashstyle="1 1" endcap="round"/>
                    </v:line>
                    <v:line id="_x0000_s3398" style="position:absolute" from="12429,9919" to="12429,12187" strokecolor="navy" strokeweight=".25pt">
                      <v:stroke dashstyle="1 1" endcap="round"/>
                    </v:line>
                    <v:line id="_x0000_s3399" style="position:absolute" from="12486,9919" to="12486,12187" strokecolor="navy" strokeweight=".25pt">
                      <v:stroke dashstyle="1 1" endcap="round"/>
                    </v:line>
                    <v:line id="_x0000_s3400" style="position:absolute" from="12543,9919" to="12543,12187" strokecolor="navy" strokeweight=".25pt">
                      <v:stroke dashstyle="1 1" endcap="round"/>
                    </v:line>
                    <v:line id="_x0000_s3401" style="position:absolute" from="12599,9919" to="12599,12187" strokecolor="navy" strokeweight=".25pt">
                      <v:stroke dashstyle="1 1" endcap="round"/>
                    </v:line>
                    <v:line id="_x0000_s3402" style="position:absolute" from="12656,9919" to="12656,12187" strokecolor="navy" strokeweight=".25pt">
                      <v:stroke dashstyle="1 1" endcap="round"/>
                    </v:line>
                    <v:line id="_x0000_s3403" style="position:absolute" from="12713,9919" to="12713,12187" strokecolor="navy" strokeweight=".25pt">
                      <v:stroke dashstyle="1 1" endcap="round"/>
                    </v:line>
                    <v:line id="_x0000_s3404" style="position:absolute" from="12769,9919" to="12769,12187" strokecolor="navy" strokeweight=".25pt">
                      <v:stroke dashstyle="1 1" endcap="round"/>
                    </v:line>
                    <v:line id="_x0000_s3405" style="position:absolute" from="12826,9919" to="12826,12187" strokecolor="navy" strokeweight=".25pt">
                      <v:stroke dashstyle="1 1" endcap="round"/>
                    </v:line>
                    <v:line id="_x0000_s3406" style="position:absolute" from="12883,9919" to="12883,12187" strokecolor="navy" strokeweight=".25pt">
                      <v:stroke dashstyle="1 1" endcap="round"/>
                    </v:line>
                    <v:line id="_x0000_s3407" style="position:absolute" from="12939,9919" to="12939,12187" strokecolor="navy" strokeweight=".25pt">
                      <v:stroke dashstyle="1 1" endcap="round"/>
                    </v:line>
                    <v:line id="_x0000_s3408" style="position:absolute" from="12996,9919" to="12996,12187" strokecolor="navy" strokeweight=".25pt">
                      <v:stroke dashstyle="1 1" endcap="round"/>
                    </v:line>
                    <v:line id="_x0000_s3409" style="position:absolute" from="13053,9919" to="13053,12187" strokecolor="navy" strokeweight=".25pt">
                      <v:stroke dashstyle="1 1" endcap="round"/>
                    </v:line>
                    <v:line id="_x0000_s3410" style="position:absolute" from="13110,9919" to="13110,12187" strokecolor="navy" strokeweight=".25pt">
                      <v:stroke dashstyle="1 1" endcap="round"/>
                    </v:line>
                    <v:line id="_x0000_s3411" style="position:absolute" from="13166,9919" to="13166,12187" strokecolor="navy" strokeweight=".25pt">
                      <v:stroke dashstyle="1 1" endcap="round"/>
                    </v:line>
                    <v:line id="_x0000_s3412" style="position:absolute" from="13223,9919" to="13223,12187" strokecolor="navy" strokeweight=".25pt">
                      <v:stroke dashstyle="1 1" endcap="round"/>
                    </v:line>
                    <v:line id="_x0000_s3413" style="position:absolute" from="13280,9919" to="13280,12187" strokecolor="navy" strokeweight=".25pt">
                      <v:stroke dashstyle="1 1" endcap="round"/>
                    </v:line>
                    <v:line id="_x0000_s3414" style="position:absolute" from="13336,9919" to="13336,12187" strokecolor="navy" strokeweight=".25pt">
                      <v:stroke dashstyle="1 1" endcap="round"/>
                    </v:line>
                    <v:line id="_x0000_s3415" style="position:absolute" from="13393,9919" to="13393,12187" strokecolor="navy" strokeweight=".25pt">
                      <v:stroke dashstyle="1 1" endcap="round"/>
                    </v:line>
                    <v:line id="_x0000_s3416" style="position:absolute" from="13450,9919" to="13450,12187" strokecolor="navy" strokeweight=".25pt">
                      <v:stroke dashstyle="1 1" endcap="round"/>
                    </v:line>
                    <v:line id="_x0000_s3417" style="position:absolute" from="11182,9919" to="13450,9919" strokecolor="navy" strokeweight=".25pt">
                      <v:stroke dashstyle="1 1" endcap="round"/>
                    </v:line>
                    <v:line id="_x0000_s3418" style="position:absolute" from="11182,9976" to="13450,9976" strokecolor="navy" strokeweight=".25pt">
                      <v:stroke dashstyle="1 1" endcap="round"/>
                    </v:line>
                    <v:line id="_x0000_s3419" style="position:absolute" from="11182,10032" to="13450,10032" strokecolor="navy" strokeweight=".25pt">
                      <v:stroke dashstyle="1 1" endcap="round"/>
                    </v:line>
                    <v:line id="_x0000_s3420" style="position:absolute" from="11182,10089" to="13450,10089" strokecolor="navy" strokeweight=".25pt">
                      <v:stroke dashstyle="1 1" endcap="round"/>
                    </v:line>
                    <v:line id="_x0000_s3421" style="position:absolute" from="11182,10146" to="13450,10146" strokecolor="navy" strokeweight=".25pt">
                      <v:stroke dashstyle="1 1" endcap="round"/>
                    </v:line>
                    <v:line id="_x0000_s3422" style="position:absolute" from="11182,10202" to="13450,10202" strokecolor="navy" strokeweight=".25pt">
                      <v:stroke dashstyle="1 1" endcap="round"/>
                    </v:line>
                    <v:line id="_x0000_s3423" style="position:absolute" from="11182,10259" to="13450,10259" strokecolor="navy" strokeweight=".25pt">
                      <v:stroke dashstyle="1 1" endcap="round"/>
                    </v:line>
                    <v:line id="_x0000_s3424" style="position:absolute" from="11182,10316" to="13450,10316" strokecolor="navy" strokeweight=".25pt">
                      <v:stroke dashstyle="1 1" endcap="round"/>
                    </v:line>
                    <v:line id="_x0000_s3425" style="position:absolute" from="11182,10373" to="13450,10373" strokecolor="navy" strokeweight=".25pt">
                      <v:stroke dashstyle="1 1" endcap="round"/>
                    </v:line>
                    <v:line id="_x0000_s3426" style="position:absolute" from="11182,10429" to="13450,10429" strokecolor="navy" strokeweight=".25pt">
                      <v:stroke dashstyle="1 1" endcap="round"/>
                    </v:line>
                    <v:line id="_x0000_s3427" style="position:absolute" from="11182,10486" to="13450,10486" strokecolor="navy" strokeweight=".25pt">
                      <v:stroke dashstyle="1 1" endcap="round"/>
                    </v:line>
                    <v:line id="_x0000_s3428" style="position:absolute" from="11182,10543" to="13450,10543" strokecolor="navy" strokeweight=".25pt">
                      <v:stroke dashstyle="1 1" endcap="round"/>
                    </v:line>
                    <v:line id="_x0000_s3429" style="position:absolute" from="11182,10599" to="13450,10599" strokecolor="navy" strokeweight=".25pt">
                      <v:stroke dashstyle="1 1" endcap="round"/>
                    </v:line>
                    <v:line id="_x0000_s3430" style="position:absolute" from="11182,10656" to="13450,10656" strokecolor="navy" strokeweight=".25pt">
                      <v:stroke dashstyle="1 1" endcap="round"/>
                    </v:line>
                    <v:line id="_x0000_s3431" style="position:absolute" from="11182,10713" to="13450,10713" strokecolor="navy" strokeweight=".25pt">
                      <v:stroke dashstyle="1 1" endcap="round"/>
                    </v:line>
                    <v:line id="_x0000_s3432" style="position:absolute" from="11182,10769" to="13450,10769" strokecolor="navy" strokeweight=".25pt">
                      <v:stroke dashstyle="1 1" endcap="round"/>
                    </v:line>
                    <v:line id="_x0000_s3433" style="position:absolute" from="11182,10826" to="13450,10826" strokecolor="navy" strokeweight=".25pt">
                      <v:stroke dashstyle="1 1" endcap="round"/>
                    </v:line>
                    <v:line id="_x0000_s3434" style="position:absolute" from="11182,10883" to="13450,10883" strokecolor="navy" strokeweight=".25pt">
                      <v:stroke dashstyle="1 1" endcap="round"/>
                    </v:line>
                    <v:line id="_x0000_s3435" style="position:absolute" from="11182,10939" to="13450,10939" strokecolor="navy" strokeweight=".25pt">
                      <v:stroke dashstyle="1 1" endcap="round"/>
                    </v:line>
                    <v:line id="_x0000_s3436" style="position:absolute" from="11182,10996" to="13450,10996" strokecolor="navy" strokeweight=".25pt">
                      <v:stroke dashstyle="1 1" endcap="round"/>
                    </v:line>
                    <v:line id="_x0000_s3437" style="position:absolute" from="11182,11053" to="13450,11053" strokecolor="navy" strokeweight=".25pt">
                      <v:stroke dashstyle="1 1" endcap="round"/>
                    </v:line>
                    <v:line id="_x0000_s3438" style="position:absolute" from="11182,11110" to="13450,11110" strokecolor="navy" strokeweight=".25pt">
                      <v:stroke dashstyle="1 1" endcap="round"/>
                    </v:line>
                    <v:line id="_x0000_s3439" style="position:absolute" from="11182,11166" to="13450,11166" strokecolor="navy" strokeweight=".25pt">
                      <v:stroke dashstyle="1 1" endcap="round"/>
                    </v:line>
                    <v:line id="_x0000_s3440" style="position:absolute" from="11182,11223" to="13450,11223" strokecolor="navy" strokeweight=".25pt">
                      <v:stroke dashstyle="1 1" endcap="round"/>
                    </v:line>
                    <v:line id="_x0000_s3441" style="position:absolute" from="11182,11280" to="13450,11280" strokecolor="navy" strokeweight=".25pt">
                      <v:stroke dashstyle="1 1" endcap="round"/>
                    </v:line>
                    <v:line id="_x0000_s3442" style="position:absolute" from="11182,11336" to="13450,11336" strokecolor="navy" strokeweight=".25pt">
                      <v:stroke dashstyle="1 1" endcap="round"/>
                    </v:line>
                    <v:line id="_x0000_s3443" style="position:absolute" from="11182,11393" to="13450,11393" strokecolor="navy" strokeweight=".25pt">
                      <v:stroke dashstyle="1 1" endcap="round"/>
                    </v:line>
                    <v:line id="_x0000_s3444" style="position:absolute" from="11182,11450" to="13450,11450" strokecolor="navy" strokeweight=".25pt">
                      <v:stroke dashstyle="1 1" endcap="round"/>
                    </v:line>
                    <v:line id="_x0000_s3445" style="position:absolute" from="11182,11506" to="13450,11506" strokecolor="navy" strokeweight=".25pt">
                      <v:stroke dashstyle="1 1" endcap="round"/>
                    </v:line>
                    <v:line id="_x0000_s3446" style="position:absolute" from="11182,11563" to="13450,11563" strokecolor="navy" strokeweight=".25pt">
                      <v:stroke dashstyle="1 1" endcap="round"/>
                    </v:line>
                    <v:line id="_x0000_s3447" style="position:absolute" from="11182,11620" to="13450,11620" strokecolor="navy" strokeweight=".25pt">
                      <v:stroke dashstyle="1 1" endcap="round"/>
                    </v:line>
                    <v:line id="_x0000_s3448" style="position:absolute" from="11182,11676" to="13450,11676" strokecolor="navy" strokeweight=".25pt">
                      <v:stroke dashstyle="1 1" endcap="round"/>
                    </v:line>
                    <v:line id="_x0000_s3449" style="position:absolute" from="11182,11733" to="13450,11733" strokecolor="navy" strokeweight=".25pt">
                      <v:stroke dashstyle="1 1" endcap="round"/>
                    </v:line>
                    <v:line id="_x0000_s3450" style="position:absolute" from="11182,11790" to="13450,11790" strokecolor="navy" strokeweight=".25pt">
                      <v:stroke dashstyle="1 1" endcap="round"/>
                    </v:line>
                    <v:line id="_x0000_s3451" style="position:absolute" from="11182,11847" to="13450,11847" strokecolor="navy" strokeweight=".25pt">
                      <v:stroke dashstyle="1 1" endcap="round"/>
                    </v:line>
                    <v:line id="_x0000_s3452" style="position:absolute" from="11182,11903" to="13450,11903" strokecolor="navy" strokeweight=".25pt">
                      <v:stroke dashstyle="1 1" endcap="round"/>
                    </v:line>
                    <v:line id="_x0000_s3453" style="position:absolute" from="11182,11960" to="13450,11960" strokecolor="navy" strokeweight=".25pt">
                      <v:stroke dashstyle="1 1" endcap="round"/>
                    </v:line>
                    <v:line id="_x0000_s3454" style="position:absolute" from="11182,12017" to="13450,12017" strokecolor="navy" strokeweight=".25pt">
                      <v:stroke dashstyle="1 1" endcap="round"/>
                    </v:line>
                    <v:line id="_x0000_s3455" style="position:absolute" from="11182,12073" to="13450,12073" strokecolor="navy" strokeweight=".25pt">
                      <v:stroke dashstyle="1 1" endcap="round"/>
                    </v:line>
                    <v:line id="_x0000_s3456" style="position:absolute" from="11182,12130" to="13450,12130" strokecolor="navy" strokeweight=".25pt">
                      <v:stroke dashstyle="1 1" endcap="round"/>
                    </v:line>
                    <v:line id="_x0000_s3457" style="position:absolute" from="11182,12187" to="13450,12187" strokecolor="navy" strokeweight=".25pt">
                      <v:stroke dashstyle="1 1" endcap="round"/>
                    </v:line>
                    <v:line id="_x0000_s3458" style="position:absolute" from="11182,9919" to="11182,12187" strokecolor="purple" strokeweight=".25pt"/>
                    <v:line id="_x0000_s3459" style="position:absolute" from="11465,9919" to="11465,12187" strokecolor="purple" strokeweight=".25pt"/>
                    <v:line id="_x0000_s3460" style="position:absolute" from="11749,9919" to="11749,12187" strokecolor="purple" strokeweight=".25pt"/>
                    <v:line id="_x0000_s3461" style="position:absolute" from="12032,9919" to="12032,12187" strokecolor="purple" strokeweight=".25pt"/>
                    <v:line id="_x0000_s3462" style="position:absolute" from="12316,9919" to="12316,12187" strokecolor="purple" strokeweight=".25pt"/>
                    <v:line id="_x0000_s3463" style="position:absolute" from="12599,9919" to="12599,12187" strokecolor="purple" strokeweight=".25pt"/>
                    <v:line id="_x0000_s3464" style="position:absolute" from="12883,9919" to="12883,12187" strokecolor="purple" strokeweight=".25pt"/>
                    <v:line id="_x0000_s3465" style="position:absolute" from="13166,9919" to="13166,12187" strokecolor="purple" strokeweight=".25pt"/>
                    <v:line id="_x0000_s3466" style="position:absolute" from="11182,9919" to="13450,9919" strokecolor="purple" strokeweight=".25pt"/>
                    <v:line id="_x0000_s3467" style="position:absolute" from="11182,10202" to="13450,10202" strokecolor="purple" strokeweight=".25pt"/>
                    <v:line id="_x0000_s3468" style="position:absolute" from="11182,10486" to="13450,10486" strokecolor="purple" strokeweight=".25pt"/>
                    <v:line id="_x0000_s3469" style="position:absolute" from="11182,10769" to="13450,10769" strokecolor="purple" strokeweight=".25pt"/>
                    <v:line id="_x0000_s3470" style="position:absolute" from="11182,11053" to="13450,11053" strokecolor="purple" strokeweight=".25pt"/>
                    <v:line id="_x0000_s3471" style="position:absolute" from="11182,11336" to="13450,11336" strokecolor="purple" strokeweight=".25pt"/>
                    <v:line id="_x0000_s3472" style="position:absolute" from="11182,11620" to="13450,11620" strokecolor="purple" strokeweight=".25pt"/>
                    <v:line id="_x0000_s3473" style="position:absolute" from="11182,11903" to="13450,11903" strokecolor="purple" strokeweight=".25pt"/>
                    <v:line id="_x0000_s3474" style="position:absolute" from="11182,9919" to="11182,12187" strokeweight=".5pt"/>
                    <v:line id="_x0000_s3475" style="position:absolute" from="11749,9919" to="11749,12187" strokeweight=".5pt"/>
                    <v:line id="_x0000_s3476" style="position:absolute" from="12316,9919" to="12316,12187" strokeweight=".5pt"/>
                    <v:line id="_x0000_s3477" style="position:absolute" from="12883,9919" to="12883,12187" strokeweight=".5pt"/>
                    <v:line id="_x0000_s3478" style="position:absolute" from="13450,9919" to="13450,12187" strokeweight=".5pt"/>
                    <v:line id="_x0000_s3479" style="position:absolute" from="11182,9919" to="13450,9919" strokeweight=".5pt"/>
                    <v:line id="_x0000_s3480" style="position:absolute" from="11182,10486" to="13450,10486" strokeweight=".5pt"/>
                    <v:line id="_x0000_s3481" style="position:absolute" from="11182,11053" to="13450,11053" strokeweight=".5pt"/>
                    <v:line id="_x0000_s3482" style="position:absolute" from="11182,11620" to="13450,11620" strokeweight=".5pt"/>
                    <v:line id="_x0000_s3483" style="position:absolute" from="11182,12187" to="13450,12187" strokeweight=".5pt"/>
                  </v:group>
                  <v:group id="_x0000_s3484" style="position:absolute;left:1523;top:11465;width:2268;height:100" coordorigin="11182,12147" coordsize="2268,100">
                    <v:line id="_x0000_s3485" style="position:absolute" from="11182,12187" to="13450,12187" strokeweight="1pt">
                      <v:stroke endarrow="block" endarrowwidth="narrow" endarrowlength="short"/>
                    </v:line>
                    <v:line id="_x0000_s3486" style="position:absolute" from="11182,12147" to="11182,12247" strokeweight="1pt"/>
                    <v:line id="_x0000_s3487" style="position:absolute" from="11749,12147" to="11749,12247" strokeweight="1pt"/>
                    <v:line id="_x0000_s3488" style="position:absolute" from="12316,12147" to="12316,12247" strokeweight="1pt"/>
                    <v:line id="_x0000_s3489" style="position:absolute" from="12883,12147" to="12883,12247" strokeweight="1pt"/>
                  </v:group>
                  <v:group id="_x0000_s3490" style="position:absolute;left:1483;top:9237;width:80;height:2268" coordorigin="11142,9919" coordsize="80,2268">
                    <v:line id="_x0000_s3491" style="position:absolute;flip:y" from="11182,9919" to="11182,12187" strokeweight="1pt">
                      <v:stroke endarrow="block" endarrowwidth="narrow" endarrowlength="short"/>
                    </v:line>
                    <v:line id="_x0000_s3492" style="position:absolute" from="11142,10486" to="11222,10486" strokeweight="1pt"/>
                    <v:line id="_x0000_s3493" style="position:absolute" from="11142,11053" to="11222,11053" strokeweight="1pt"/>
                    <v:line id="_x0000_s3494" style="position:absolute" from="11142,11620" to="11222,11620" strokeweight="1pt"/>
                    <v:line id="_x0000_s3495" style="position:absolute" from="11142,12187" to="11222,12187" strokeweight="1pt"/>
                  </v:group>
                  <v:shape id="_x0000_s3496" type="#_x0000_t32" style="position:absolute;left:1523;top:10087;width:1417;height:1418;flip:y" o:connectortype="straight" strokeweight="1pt"/>
                  <v:shape id="_x0000_s3497" type="#_x0000_t202" style="position:absolute;left:2361;top:9237;width:1430;height:477" filled="f" stroked="f">
                    <v:textbox>
                      <w:txbxContent>
                        <w:p w:rsidR="00C56507" w:rsidRPr="00B916A3" w:rsidRDefault="00C56507" w:rsidP="0048152A">
                          <w:pPr>
                            <w:rPr>
                              <w:rFonts w:ascii="Adobe Arabic" w:hAnsi="Adobe Arabic" w:cs="Adobe Arabic"/>
                              <w:sz w:val="32"/>
                              <w:szCs w:val="32"/>
                            </w:rPr>
                          </w:pPr>
                          <w:proofErr w:type="gramStart"/>
                          <w:r w:rsidRPr="00B916A3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>الشكل</w:t>
                          </w:r>
                          <w:proofErr w:type="gramEnd"/>
                          <w:r w:rsidRPr="00B916A3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ascii="Adobe Arabic" w:hAnsi="Adobe Arabic" w:cs="Adobe Arabic" w:hint="cs"/>
                              <w:sz w:val="32"/>
                              <w:szCs w:val="32"/>
                              <w:rtl/>
                            </w:rPr>
                            <w:t>2</w:t>
                          </w:r>
                          <w:r w:rsidRPr="00B916A3">
                            <w:rPr>
                              <w:rFonts w:ascii="Adobe Arabic" w:hAnsi="Adobe Arabic" w:cs="Adobe Arabic"/>
                              <w:sz w:val="32"/>
                              <w:szCs w:val="32"/>
                              <w:rtl/>
                            </w:rPr>
                            <w:t xml:space="preserve">    </w:t>
                          </w:r>
                        </w:p>
                      </w:txbxContent>
                    </v:textbox>
                  </v:shape>
                  <v:shape id="_x0000_s3498" type="#_x0000_t202" style="position:absolute;left:1423;top:8875;width:1038;height:392;mso-wrap-style:none" filled="f" stroked="f">
                    <v:textbox>
                      <w:txbxContent>
                        <w:p w:rsidR="00C56507" w:rsidRDefault="00C56507" w:rsidP="0048152A">
                          <w:r w:rsidRPr="0098689F">
                            <w:rPr>
                              <w:position w:val="-12"/>
                            </w:rPr>
                            <w:object w:dxaOrig="960" w:dyaOrig="360">
                              <v:shape id="_x0000_i1302" type="#_x0000_t75" style="width:37.5pt;height:14pt" o:ole="">
                                <v:imagedata r:id="rId240" o:title=""/>
                              </v:shape>
                              <o:OLEObject Type="Embed" ProgID="Equation.DSMT4" ShapeID="_x0000_i1302" DrawAspect="Content" ObjectID="_1620328610" r:id="rId241"/>
                            </w:object>
                          </w:r>
                        </w:p>
                      </w:txbxContent>
                    </v:textbox>
                  </v:shape>
                  <v:shape id="_x0000_s3499" type="#_x0000_t202" style="position:absolute;left:3451;top:11463;width:644;height:431;mso-wrap-style:none" filled="f" stroked="f">
                    <v:textbox>
                      <w:txbxContent>
                        <w:p w:rsidR="00C56507" w:rsidRDefault="00C56507" w:rsidP="0048152A">
                          <w:r w:rsidRPr="0098689F">
                            <w:rPr>
                              <w:position w:val="-12"/>
                            </w:rPr>
                            <w:object w:dxaOrig="480" w:dyaOrig="360">
                              <v:shape id="_x0000_i1303" type="#_x0000_t75" style="width:17.5pt;height:13pt" o:ole="">
                                <v:imagedata r:id="rId242" o:title=""/>
                              </v:shape>
                              <o:OLEObject Type="Embed" ProgID="Equation.DSMT4" ShapeID="_x0000_i1303" DrawAspect="Content" ObjectID="_1620328611" r:id="rId243"/>
                            </w:object>
                          </w:r>
                        </w:p>
                      </w:txbxContent>
                    </v:textbox>
                  </v:shape>
                  <v:shape id="_x0000_s3500" type="#_x0000_t202" style="position:absolute;left:1106;top:10711;width:448;height:425;mso-wrap-style:none" filled="f" stroked="f">
                    <v:textbox>
                      <w:txbxContent>
                        <w:p w:rsidR="00C56507" w:rsidRDefault="00C56507" w:rsidP="0048152A">
                          <w:r w:rsidRPr="0098689F">
                            <w:rPr>
                              <w:position w:val="-4"/>
                            </w:rPr>
                            <w:object w:dxaOrig="220" w:dyaOrig="279">
                              <v:shape id="_x0000_i1304" type="#_x0000_t75" style="width:8pt;height:10.5pt" o:ole="">
                                <v:imagedata r:id="rId244" o:title=""/>
                              </v:shape>
                              <o:OLEObject Type="Embed" ProgID="Equation.DSMT4" ShapeID="_x0000_i1304" DrawAspect="Content" ObjectID="_1620328612" r:id="rId245"/>
                            </w:object>
                          </w:r>
                        </w:p>
                      </w:txbxContent>
                    </v:textbox>
                  </v:shape>
                  <v:shape id="_x0000_s3501" type="#_x0000_t202" style="position:absolute;left:1872;top:11465;width:448;height:420;mso-wrap-style:none" filled="f" stroked="f">
                    <v:textbox>
                      <w:txbxContent>
                        <w:p w:rsidR="00C56507" w:rsidRDefault="00C56507" w:rsidP="0048152A">
                          <w:r w:rsidRPr="0098689F">
                            <w:rPr>
                              <w:position w:val="-4"/>
                            </w:rPr>
                            <w:object w:dxaOrig="220" w:dyaOrig="279">
                              <v:shape id="_x0000_i1305" type="#_x0000_t75" style="width:8pt;height:10.5pt" o:ole="">
                                <v:imagedata r:id="rId246" o:title=""/>
                              </v:shape>
                              <o:OLEObject Type="Embed" ProgID="Equation.DSMT4" ShapeID="_x0000_i1305" DrawAspect="Content" ObjectID="_1620328613" r:id="rId247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2- بواسطة تجهيز مناسب تمكنا من تمثيل المنحنى </w:t>
            </w:r>
            <w:r w:rsidR="0048152A" w:rsidRPr="00624D66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920" w:dyaOrig="360">
                <v:shape id="_x0000_i1114" type="#_x0000_t75" style="width:45.5pt;height:18pt" o:ole="">
                  <v:imagedata r:id="rId248" o:title=""/>
                </v:shape>
                <o:OLEObject Type="Embed" ProgID="Equation.DSMT4" ShapeID="_x0000_i1114" DrawAspect="Content" ObjectID="_1620328423" r:id="rId249"/>
              </w:object>
            </w:r>
            <w:proofErr w:type="spellStart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>للمتزلج</w:t>
            </w:r>
            <w:proofErr w:type="spellEnd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عند </w:t>
            </w:r>
            <w:proofErr w:type="spellStart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>إنتقاله</w:t>
            </w:r>
            <w:proofErr w:type="spellEnd"/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من</w:t>
            </w:r>
            <w:r w:rsidR="0048152A"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79" w:dyaOrig="279">
                <v:shape id="_x0000_i1115" type="#_x0000_t75" style="width:14pt;height:14pt" o:ole="">
                  <v:imagedata r:id="rId250" o:title=""/>
                </v:shape>
                <o:OLEObject Type="Embed" ProgID="Equation.DSMT4" ShapeID="_x0000_i1115" DrawAspect="Content" ObjectID="_1620328424" r:id="rId251"/>
              </w:objec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 إلى </w:t>
            </w:r>
            <w:r w:rsidR="0048152A"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60" w:dyaOrig="279">
                <v:shape id="_x0000_i1116" type="#_x0000_t75" style="width:13pt;height:14pt" o:ole="">
                  <v:imagedata r:id="rId252" o:title=""/>
                </v:shape>
                <o:OLEObject Type="Embed" ProgID="Equation.DSMT4" ShapeID="_x0000_i1116" DrawAspect="Content" ObjectID="_1620328425" r:id="rId253"/>
              </w:object>
            </w:r>
            <w:r w:rsidR="0048152A" w:rsidRPr="00624D66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 w:rsidR="0048152A">
              <w:rPr>
                <w:rFonts w:ascii="Adobe Arabic" w:hAnsi="Adobe Arabic" w:cs="Adobe Arabic" w:hint="cs"/>
                <w:sz w:val="36"/>
                <w:szCs w:val="36"/>
                <w:rtl/>
              </w:rPr>
              <w:t>( الشكل 2 )</w:t>
            </w:r>
            <w:r w:rsidR="0048152A">
              <w:rPr>
                <w:rFonts w:ascii="Adobe Arabic" w:hAnsi="Adobe Arabic" w:cs="Adobe Arabic"/>
                <w:sz w:val="36"/>
                <w:szCs w:val="36"/>
              </w:rPr>
              <w:t>.</w:t>
            </w:r>
          </w:p>
          <w:p w:rsidR="0048152A" w:rsidRDefault="0048152A" w:rsidP="0048152A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أ -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إعتمادا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على البيان </w:t>
            </w:r>
            <w:proofErr w:type="spellStart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حدّدقيمة</w:t>
            </w:r>
            <w:proofErr w:type="spellEnd"/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التسارع </w:t>
            </w:r>
            <w:r w:rsidRPr="00BD3078">
              <w:rPr>
                <w:rFonts w:ascii="Adobe Arabic" w:eastAsiaTheme="minorEastAsia" w:hAnsi="Adobe Arabic" w:cs="Adobe Arabic"/>
                <w:position w:val="-6"/>
                <w:sz w:val="36"/>
                <w:szCs w:val="36"/>
                <w:lang w:eastAsia="fr-FR"/>
              </w:rPr>
              <w:object w:dxaOrig="260" w:dyaOrig="320">
                <v:shape id="_x0000_i1117" type="#_x0000_t75" style="width:13pt;height:15.5pt" o:ole="">
                  <v:imagedata r:id="rId254" o:title=""/>
                </v:shape>
                <o:OLEObject Type="Embed" ProgID="Equation.DSMT4" ShapeID="_x0000_i1117" DrawAspect="Content" ObjectID="_1620328426" r:id="rId255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لحركة </w:t>
            </w:r>
            <w:proofErr w:type="spellStart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المتزلج</w:t>
            </w:r>
            <w:proofErr w:type="spellEnd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وقارنه بالقيمة</w:t>
            </w:r>
          </w:p>
          <w:p w:rsidR="0048152A" w:rsidRDefault="002C3E8F" w:rsidP="002C3E8F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المحسوبة في السؤال (1-أ) ، مع التعليل .</w:t>
            </w:r>
          </w:p>
          <w:p w:rsidR="0048152A" w:rsidRPr="0048152A" w:rsidRDefault="0048152A" w:rsidP="0048152A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ب -</w:t>
            </w:r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بتطبيق مبدأ </w:t>
            </w:r>
            <w:proofErr w:type="spellStart"/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إنحفاظ</w:t>
            </w:r>
            <w:proofErr w:type="spellEnd"/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الطاقة بيّن أن المعادلة التفاضلية تعطى بالشكل التالي : </w:t>
            </w:r>
          </w:p>
          <w:p w:rsidR="002C3E8F" w:rsidRDefault="0048152A" w:rsidP="0048152A">
            <w:pPr>
              <w:bidi/>
              <w:ind w:left="720"/>
              <w:rPr>
                <w:rFonts w:ascii="Adobe Arabic" w:hAnsi="Adobe Arabic" w:cs="Adobe Arabic"/>
                <w:position w:val="-4"/>
                <w:sz w:val="36"/>
                <w:szCs w:val="36"/>
              </w:rPr>
            </w:pPr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           </w:t>
            </w:r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 </w:t>
            </w:r>
            <w:r w:rsidR="00DC3CB9" w:rsidRPr="00DC3CB9">
              <w:rPr>
                <w:rFonts w:eastAsiaTheme="minorEastAsia"/>
                <w:position w:val="-30"/>
                <w:lang w:eastAsia="fr-FR"/>
              </w:rPr>
              <w:object w:dxaOrig="2040" w:dyaOrig="800">
                <v:shape id="_x0000_i1118" type="#_x0000_t75" style="width:102.5pt;height:40pt" o:ole="">
                  <v:imagedata r:id="rId256" o:title=""/>
                </v:shape>
                <o:OLEObject Type="Embed" ProgID="Equation.DSMT4" ShapeID="_x0000_i1118" DrawAspect="Content" ObjectID="_1620328427" r:id="rId257"/>
              </w:object>
            </w:r>
            <w:r w:rsidRPr="0048152A"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</w:t>
            </w:r>
          </w:p>
          <w:p w:rsidR="0048152A" w:rsidRDefault="0048152A" w:rsidP="002C3E8F">
            <w:pPr>
              <w:bidi/>
              <w:ind w:left="720"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 w:rsidRPr="0048152A"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  <w:tab/>
            </w:r>
          </w:p>
          <w:p w:rsidR="0048152A" w:rsidRDefault="0048152A" w:rsidP="0048152A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ج- أحسب شدة قوة </w:t>
            </w:r>
            <w:proofErr w:type="spellStart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الإحتكاك</w:t>
            </w:r>
            <w:proofErr w:type="spellEnd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</w:t>
            </w:r>
            <w:r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00" w:dyaOrig="279">
                <v:shape id="_x0000_i1119" type="#_x0000_t75" style="width:10pt;height:14pt" o:ole="">
                  <v:imagedata r:id="rId258" o:title=""/>
                </v:shape>
                <o:OLEObject Type="Embed" ProgID="Equation.DSMT4" ShapeID="_x0000_i1119" DrawAspect="Content" ObjectID="_1620328428" r:id="rId259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.</w:t>
            </w:r>
          </w:p>
          <w:p w:rsidR="0048152A" w:rsidRDefault="0048152A" w:rsidP="0048152A">
            <w:pPr>
              <w:bidi/>
              <w:rPr>
                <w:rFonts w:ascii="Adobe Arabic" w:hAnsi="Adobe Arabic" w:cs="Adobe Arabic"/>
                <w:position w:val="-4"/>
                <w:sz w:val="36"/>
                <w:szCs w:val="36"/>
                <w:rtl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د- أكتب المعادلات الزمنية </w:t>
            </w:r>
            <w:r w:rsidRPr="00FE1178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920" w:dyaOrig="360">
                <v:shape id="_x0000_i1120" type="#_x0000_t75" style="width:46.5pt;height:18pt" o:ole="">
                  <v:imagedata r:id="rId260" o:title=""/>
                </v:shape>
                <o:OLEObject Type="Embed" ProgID="Equation.DSMT4" ShapeID="_x0000_i1120" DrawAspect="Content" ObjectID="_1620328429" r:id="rId261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و </w:t>
            </w:r>
            <w:r w:rsidRPr="00FE1178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920" w:dyaOrig="360">
                <v:shape id="_x0000_i1121" type="#_x0000_t75" style="width:46.5pt;height:18pt" o:ole="">
                  <v:imagedata r:id="rId262" o:title=""/>
                </v:shape>
                <o:OLEObject Type="Embed" ProgID="Equation.DSMT4" ShapeID="_x0000_i1121" DrawAspect="Content" ObjectID="_1620328430" r:id="rId263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باعتبار النقطة </w:t>
            </w:r>
            <w:r w:rsidRPr="00624D66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279" w:dyaOrig="279">
                <v:shape id="_x0000_i1122" type="#_x0000_t75" style="width:14pt;height:14pt" o:ole="">
                  <v:imagedata r:id="rId250" o:title=""/>
                </v:shape>
                <o:OLEObject Type="Embed" ProgID="Equation.DSMT4" ShapeID="_x0000_i1122" DrawAspect="Content" ObjectID="_1620328431" r:id="rId264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مبدأ الفواصل و الأزمنة.</w:t>
            </w:r>
          </w:p>
          <w:p w:rsidR="0048152A" w:rsidRPr="002C3E8F" w:rsidRDefault="0048152A" w:rsidP="002C3E8F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2C3E8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هـ- </w:t>
            </w:r>
            <w:proofErr w:type="spellStart"/>
            <w:r w:rsidRPr="002C3E8F">
              <w:rPr>
                <w:rFonts w:ascii="Adobe Arabic" w:hAnsi="Adobe Arabic" w:cs="Adobe Arabic"/>
                <w:sz w:val="36"/>
                <w:szCs w:val="36"/>
                <w:rtl/>
              </w:rPr>
              <w:t>ماهي</w:t>
            </w:r>
            <w:proofErr w:type="spellEnd"/>
            <w:r w:rsidRPr="002C3E8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دة الزمنية التي قطع فيها </w:t>
            </w:r>
            <w:proofErr w:type="spellStart"/>
            <w:r w:rsidRPr="002C3E8F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2C3E8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ستوي </w:t>
            </w:r>
            <w:r w:rsidR="002C3E8F" w:rsidRPr="00B2301A">
              <w:rPr>
                <w:rFonts w:eastAsiaTheme="minorEastAsia"/>
                <w:position w:val="-4"/>
                <w:lang w:eastAsia="fr-FR"/>
              </w:rPr>
              <w:object w:dxaOrig="460" w:dyaOrig="279">
                <v:shape id="_x0000_i1123" type="#_x0000_t75" style="width:23pt;height:14pt" o:ole="">
                  <v:imagedata r:id="rId265" o:title=""/>
                </v:shape>
                <o:OLEObject Type="Embed" ProgID="Equation.DSMT4" ShapeID="_x0000_i1123" DrawAspect="Content" ObjectID="_1620328432" r:id="rId266"/>
              </w:object>
            </w:r>
            <w:r w:rsidRPr="002C3E8F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48152A" w:rsidRPr="00FD0091" w:rsidRDefault="0048152A" w:rsidP="00FD0091">
            <w:pPr>
              <w:pStyle w:val="Paragraphedeliste"/>
              <w:numPr>
                <w:ilvl w:val="0"/>
                <w:numId w:val="16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FD0091">
              <w:rPr>
                <w:rFonts w:ascii="Adobe Arabic" w:hAnsi="Adobe Arabic" w:cs="Adobe Arabic"/>
                <w:sz w:val="36"/>
                <w:szCs w:val="36"/>
                <w:rtl/>
              </w:rPr>
              <w:t>حدّد سرعته عند</w:t>
            </w:r>
            <w:r w:rsidR="00FD0091" w:rsidRPr="007E7927">
              <w:rPr>
                <w:position w:val="-4"/>
              </w:rPr>
              <w:object w:dxaOrig="260" w:dyaOrig="279">
                <v:shape id="_x0000_i1124" type="#_x0000_t75" style="width:13pt;height:14pt" o:ole="">
                  <v:imagedata r:id="rId267" o:title=""/>
                </v:shape>
                <o:OLEObject Type="Embed" ProgID="Equation.DSMT4" ShapeID="_x0000_i1124" DrawAspect="Content" ObjectID="_1620328433" r:id="rId268"/>
              </w:object>
            </w:r>
            <w:r w:rsidRPr="00FD0091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DC3CB9" w:rsidRPr="002C3E8F" w:rsidRDefault="0048152A" w:rsidP="002C3E8F">
            <w:pPr>
              <w:pStyle w:val="Paragraphedeliste"/>
              <w:numPr>
                <w:ilvl w:val="0"/>
                <w:numId w:val="16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2C3E8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قطع </w:t>
            </w:r>
            <w:proofErr w:type="spellStart"/>
            <w:r w:rsidRPr="002C3E8F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2C3E8F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ستوي الأفقي خلال زمن قدره</w:t>
            </w:r>
            <w:r w:rsidR="002C3E8F" w:rsidRPr="002C3E8F">
              <w:rPr>
                <w:position w:val="-12"/>
              </w:rPr>
              <w:object w:dxaOrig="380" w:dyaOrig="360">
                <v:shape id="_x0000_i1125" type="#_x0000_t75" style="width:19.5pt;height:18pt" o:ole="">
                  <v:imagedata r:id="rId269" o:title=""/>
                </v:shape>
                <o:OLEObject Type="Embed" ProgID="Equation.DSMT4" ShapeID="_x0000_i1125" DrawAspect="Content" ObjectID="_1620328434" r:id="rId270"/>
              </w:object>
            </w:r>
          </w:p>
          <w:p w:rsidR="0048152A" w:rsidRDefault="0048152A" w:rsidP="00DC3CB9">
            <w:pPr>
              <w:pStyle w:val="Paragraphedeliste"/>
              <w:bidi/>
              <w:rPr>
                <w:rFonts w:ascii="Adobe Arabic" w:hAnsi="Adobe Arabic" w:cs="Adobe Arabic"/>
                <w:position w:val="-4"/>
                <w:sz w:val="36"/>
                <w:szCs w:val="36"/>
              </w:rPr>
            </w:pP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إذا علمت أن </w:t>
            </w:r>
            <w:proofErr w:type="spellStart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الإحتكاكات</w:t>
            </w:r>
            <w:proofErr w:type="spellEnd"/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 xml:space="preserve"> مهملة في هذا الجزء من المسار حدّد المسافة </w:t>
            </w:r>
            <w:r w:rsidRPr="00CF72B2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460" w:dyaOrig="300">
                <v:shape id="_x0000_i1126" type="#_x0000_t75" style="width:23pt;height:15pt" o:ole="">
                  <v:imagedata r:id="rId271" o:title=""/>
                </v:shape>
                <o:OLEObject Type="Embed" ProgID="Equation.DSMT4" ShapeID="_x0000_i1126" DrawAspect="Content" ObjectID="_1620328435" r:id="rId272"/>
              </w:object>
            </w:r>
            <w:r>
              <w:rPr>
                <w:rFonts w:ascii="Adobe Arabic" w:hAnsi="Adobe Arabic" w:cs="Adobe Arabic" w:hint="cs"/>
                <w:position w:val="-4"/>
                <w:sz w:val="36"/>
                <w:szCs w:val="36"/>
                <w:rtl/>
              </w:rPr>
              <w:t>.</w:t>
            </w:r>
          </w:p>
          <w:p w:rsidR="0048152A" w:rsidRDefault="0048152A" w:rsidP="00DC3CB9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B6599A"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lang w:eastAsia="fr-FR"/>
              </w:rPr>
              <w:object w:dxaOrig="420" w:dyaOrig="279">
                <v:shape id="_x0000_i1127" type="#_x0000_t75" style="width:21.5pt;height:14pt" o:ole="">
                  <v:imagedata r:id="rId273" o:title=""/>
                </v:shape>
                <o:OLEObject Type="Embed" ProgID="Equation.DSMT4" ShapeID="_x0000_i1127" DrawAspect="Content" ObjectID="_1620328436" r:id="rId274"/>
              </w:objec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يصل </w:t>
            </w:r>
            <w:proofErr w:type="spellStart"/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إلى النقطة </w:t>
            </w:r>
            <w:r w:rsidRPr="00FE2A1F">
              <w:rPr>
                <w:rFonts w:eastAsiaTheme="minorEastAsia"/>
                <w:position w:val="-6"/>
                <w:lang w:eastAsia="fr-FR"/>
              </w:rPr>
              <w:object w:dxaOrig="279" w:dyaOrig="300">
                <v:shape id="_x0000_i1128" type="#_x0000_t75" style="width:14pt;height:15pt" o:ole="">
                  <v:imagedata r:id="rId275" o:title=""/>
                </v:shape>
                <o:OLEObject Type="Embed" ProgID="Equation.DSMT4" ShapeID="_x0000_i1128" DrawAspect="Content" ObjectID="_1620328437" r:id="rId276"/>
              </w:objec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التي نعتبرها مبدأ المعلم </w:t>
            </w:r>
            <w:r w:rsidRPr="00B6599A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960" w:dyaOrig="360">
                <v:shape id="_x0000_i1129" type="#_x0000_t75" style="width:48pt;height:18pt" o:ole="">
                  <v:imagedata r:id="rId277" o:title=""/>
                </v:shape>
                <o:OLEObject Type="Embed" ProgID="Equation.DSMT4" ShapeID="_x0000_i1129" DrawAspect="Content" ObjectID="_1620328438" r:id="rId278"/>
              </w:objec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>و الأزمنة</w:t>
            </w:r>
            <w:r w:rsidRPr="00B6599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</w:t>
            </w:r>
            <w:r w:rsidR="00DC3CB9">
              <w:rPr>
                <w:rFonts w:ascii="Adobe Arabic" w:hAnsi="Adobe Arabic" w:cs="Adobe Arabic" w:hint="cs"/>
                <w:sz w:val="36"/>
                <w:szCs w:val="36"/>
                <w:rtl/>
              </w:rPr>
              <w:t>،</w: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>ل</w: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>يسقط في</w:t>
            </w:r>
            <w:r w:rsidRPr="00B6599A">
              <w:rPr>
                <w:rFonts w:ascii="Adobe Arabic" w:hAnsi="Adobe Arabic" w:cs="Adobe Arabic"/>
                <w:sz w:val="52"/>
                <w:szCs w:val="52"/>
                <w:rtl/>
              </w:rPr>
              <w:t xml:space="preserve"> </w:t>
            </w:r>
            <w:r w:rsidRPr="00B6599A">
              <w:rPr>
                <w:rFonts w:ascii="Adobe Arabic" w:hAnsi="Adobe Arabic" w:cs="Adobe Arabic"/>
                <w:sz w:val="36"/>
                <w:szCs w:val="36"/>
                <w:rtl/>
              </w:rPr>
              <w:t>النقطة</w:t>
            </w:r>
            <w:r w:rsidRPr="006A24B6">
              <w:rPr>
                <w:rFonts w:eastAsiaTheme="minorEastAsia"/>
                <w:position w:val="-6"/>
                <w:lang w:eastAsia="fr-FR"/>
              </w:rPr>
              <w:object w:dxaOrig="260" w:dyaOrig="300">
                <v:shape id="_x0000_i1130" type="#_x0000_t75" style="width:13pt;height:15pt" o:ole="">
                  <v:imagedata r:id="rId279" o:title=""/>
                </v:shape>
                <o:OLEObject Type="Embed" ProgID="Equation.DSMT4" ShapeID="_x0000_i1130" DrawAspect="Content" ObjectID="_1620328439" r:id="rId280"/>
              </w:object>
            </w:r>
            <w:r w:rsidRPr="00B6599A">
              <w:rPr>
                <w:rFonts w:ascii="Adobe Arabic" w:hAnsi="Adobe Arabic" w:cs="Adobe Arabic" w:hint="cs"/>
                <w:sz w:val="36"/>
                <w:szCs w:val="36"/>
                <w:rtl/>
              </w:rPr>
              <w:t>التي تنتمي إلى المستوي المائل</w:t>
            </w:r>
            <w:r w:rsidRPr="006A24B6">
              <w:rPr>
                <w:rFonts w:eastAsiaTheme="minorEastAsia"/>
                <w:position w:val="-6"/>
                <w:lang w:eastAsia="fr-FR"/>
              </w:rPr>
              <w:object w:dxaOrig="460" w:dyaOrig="300">
                <v:shape id="_x0000_i1131" type="#_x0000_t75" style="width:23pt;height:15pt" o:ole="">
                  <v:imagedata r:id="rId281" o:title=""/>
                </v:shape>
                <o:OLEObject Type="Embed" ProgID="Equation.DSMT4" ShapeID="_x0000_i1131" DrawAspect="Content" ObjectID="_1620328440" r:id="rId282"/>
              </w:object>
            </w:r>
            <w:r w:rsidRPr="00B6599A">
              <w:rPr>
                <w:rFonts w:ascii="Adobe Arabic" w:hAnsi="Adobe Arabic" w:cs="Adobe Arabic" w:hint="cs"/>
                <w:sz w:val="36"/>
                <w:szCs w:val="36"/>
                <w:rtl/>
              </w:rPr>
              <w:t>الذي ي</w:t>
            </w:r>
            <w:r w:rsidR="002C3E8F">
              <w:rPr>
                <w:rFonts w:ascii="Adobe Arabic" w:hAnsi="Adobe Arabic" w:cs="Adobe Arabic" w:hint="cs"/>
                <w:sz w:val="36"/>
                <w:szCs w:val="36"/>
                <w:rtl/>
              </w:rPr>
              <w:t>ُ</w:t>
            </w:r>
            <w:r w:rsidRPr="00B6599A">
              <w:rPr>
                <w:rFonts w:ascii="Adobe Arabic" w:hAnsi="Adobe Arabic" w:cs="Adobe Arabic" w:hint="cs"/>
                <w:sz w:val="36"/>
                <w:szCs w:val="36"/>
                <w:rtl/>
              </w:rPr>
              <w:t>كون زاوية</w:t>
            </w:r>
            <w:r w:rsidRPr="006A24B6">
              <w:rPr>
                <w:rFonts w:eastAsiaTheme="minorEastAsia"/>
                <w:position w:val="-6"/>
                <w:lang w:eastAsia="fr-FR"/>
              </w:rPr>
              <w:object w:dxaOrig="900" w:dyaOrig="380">
                <v:shape id="_x0000_i1132" type="#_x0000_t75" style="width:45pt;height:19.5pt" o:ole="">
                  <v:imagedata r:id="rId283" o:title=""/>
                </v:shape>
                <o:OLEObject Type="Embed" ProgID="Equation.DSMT4" ShapeID="_x0000_i1132" DrawAspect="Content" ObjectID="_1620328441" r:id="rId284"/>
              </w:object>
            </w:r>
            <w:r w:rsidRPr="00B6599A"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مع المستوي الأفقي.</w:t>
            </w:r>
          </w:p>
          <w:p w:rsidR="0048152A" w:rsidRPr="00522CD9" w:rsidRDefault="0048152A" w:rsidP="0048152A">
            <w:pPr>
              <w:pStyle w:val="Paragraphedeliste"/>
              <w:numPr>
                <w:ilvl w:val="0"/>
                <w:numId w:val="17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درس حركة </w:t>
            </w:r>
            <w:proofErr w:type="spellStart"/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، ثم أكتب المعادلتين الزمنيتين </w:t>
            </w:r>
            <w:r w:rsidRPr="00522CD9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920" w:dyaOrig="360">
                <v:shape id="_x0000_i1133" type="#_x0000_t75" style="width:45.5pt;height:18pt" o:ole="">
                  <v:imagedata r:id="rId285" o:title=""/>
                </v:shape>
                <o:OLEObject Type="Embed" ProgID="Equation.DSMT4" ShapeID="_x0000_i1133" DrawAspect="Content" ObjectID="_1620328442" r:id="rId286"/>
              </w:object>
            </w:r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و </w:t>
            </w:r>
            <w:r w:rsidRPr="00522CD9">
              <w:rPr>
                <w:rFonts w:ascii="Adobe Arabic" w:hAnsi="Adobe Arabic" w:cs="Adobe Arabic"/>
                <w:position w:val="-12"/>
                <w:sz w:val="36"/>
                <w:szCs w:val="36"/>
              </w:rPr>
              <w:object w:dxaOrig="920" w:dyaOrig="360">
                <v:shape id="_x0000_i1134" type="#_x0000_t75" style="width:45.5pt;height:18pt" o:ole="">
                  <v:imagedata r:id="rId287" o:title=""/>
                </v:shape>
                <o:OLEObject Type="Embed" ProgID="Equation.DSMT4" ShapeID="_x0000_i1134" DrawAspect="Content" ObjectID="_1620328443" r:id="rId288"/>
              </w:object>
            </w:r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>.</w:t>
            </w:r>
          </w:p>
          <w:p w:rsidR="0048152A" w:rsidRPr="00522CD9" w:rsidRDefault="0048152A" w:rsidP="0048152A">
            <w:pPr>
              <w:pStyle w:val="Paragraphedeliste"/>
              <w:numPr>
                <w:ilvl w:val="0"/>
                <w:numId w:val="17"/>
              </w:numPr>
              <w:bidi/>
              <w:rPr>
                <w:rFonts w:ascii="Adobe Arabic" w:hAnsi="Adobe Arabic" w:cs="Adobe Arabic"/>
                <w:sz w:val="36"/>
                <w:szCs w:val="36"/>
              </w:rPr>
            </w:pPr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>أكتب معادلة المسار.</w:t>
            </w:r>
          </w:p>
          <w:p w:rsidR="0048152A" w:rsidRPr="00522CD9" w:rsidRDefault="0048152A" w:rsidP="0048152A">
            <w:pPr>
              <w:pStyle w:val="Paragraphedeliste"/>
              <w:numPr>
                <w:ilvl w:val="0"/>
                <w:numId w:val="17"/>
              </w:numPr>
              <w:bidi/>
              <w:ind w:left="737"/>
              <w:rPr>
                <w:rFonts w:ascii="Adobe Arabic" w:hAnsi="Adobe Arabic" w:cs="Adobe Arabic"/>
                <w:sz w:val="36"/>
                <w:szCs w:val="36"/>
              </w:rPr>
            </w:pPr>
            <w:proofErr w:type="spellStart"/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>إستنتج</w:t>
            </w:r>
            <w:proofErr w:type="spellEnd"/>
            <w:r w:rsidRPr="00522CD9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المسافة </w:t>
            </w:r>
            <w:r w:rsidRPr="00522CD9">
              <w:rPr>
                <w:rFonts w:ascii="Adobe Arabic" w:hAnsi="Adobe Arabic" w:cs="Adobe Arabic"/>
                <w:position w:val="-6"/>
                <w:sz w:val="36"/>
                <w:szCs w:val="36"/>
              </w:rPr>
              <w:object w:dxaOrig="460" w:dyaOrig="300">
                <v:shape id="_x0000_i1135" type="#_x0000_t75" style="width:23pt;height:15pt" o:ole="">
                  <v:imagedata r:id="rId281" o:title=""/>
                </v:shape>
                <o:OLEObject Type="Embed" ProgID="Equation.DSMT4" ShapeID="_x0000_i1135" DrawAspect="Content" ObjectID="_1620328444" r:id="rId289"/>
              </w:object>
            </w:r>
          </w:p>
          <w:p w:rsidR="0048152A" w:rsidRPr="00522CD9" w:rsidRDefault="0048152A" w:rsidP="002C3E8F">
            <w:pPr>
              <w:pStyle w:val="Paragraphedeliste"/>
              <w:numPr>
                <w:ilvl w:val="0"/>
                <w:numId w:val="17"/>
              </w:numPr>
              <w:bidi/>
              <w:ind w:left="737"/>
              <w:rPr>
                <w:rFonts w:ascii="Adobe Arabic" w:hAnsi="Adobe Arabic" w:cs="Adobe Arabic"/>
                <w:sz w:val="36"/>
                <w:szCs w:val="36"/>
              </w:rPr>
            </w:pPr>
            <w:r w:rsidRPr="00527E2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أحسب سرعة </w:t>
            </w:r>
            <w:proofErr w:type="spellStart"/>
            <w:r w:rsidRPr="00527E2D">
              <w:rPr>
                <w:rFonts w:ascii="Adobe Arabic" w:hAnsi="Adobe Arabic" w:cs="Adobe Arabic"/>
                <w:sz w:val="36"/>
                <w:szCs w:val="36"/>
                <w:rtl/>
              </w:rPr>
              <w:t>المتزلج</w:t>
            </w:r>
            <w:proofErr w:type="spellEnd"/>
            <w:r w:rsidRPr="00527E2D">
              <w:rPr>
                <w:rFonts w:ascii="Adobe Arabic" w:hAnsi="Adobe Arabic" w:cs="Adobe Arabic"/>
                <w:sz w:val="36"/>
                <w:szCs w:val="36"/>
                <w:rtl/>
              </w:rPr>
              <w:t xml:space="preserve"> لحظة وصوله النقطة</w:t>
            </w:r>
            <w:r w:rsidR="002C3E8F" w:rsidRPr="00FE2A1F">
              <w:rPr>
                <w:position w:val="-6"/>
              </w:rPr>
              <w:object w:dxaOrig="260" w:dyaOrig="300">
                <v:shape id="_x0000_i1136" type="#_x0000_t75" style="width:13pt;height:15pt" o:ole="">
                  <v:imagedata r:id="rId290" o:title=""/>
                </v:shape>
                <o:OLEObject Type="Embed" ProgID="Equation.DSMT4" ShapeID="_x0000_i1136" DrawAspect="Content" ObjectID="_1620328445" r:id="rId291"/>
              </w:object>
            </w:r>
            <w:r w:rsidR="002C3E8F">
              <w:rPr>
                <w:rFonts w:ascii="Adobe Arabic" w:hAnsi="Adobe Arabic" w:cs="Adobe Arabic" w:hint="cs"/>
                <w:sz w:val="36"/>
                <w:szCs w:val="36"/>
                <w:rtl/>
              </w:rPr>
              <w:t>.</w:t>
            </w:r>
            <w:r w:rsidRPr="00522CD9">
              <w:rPr>
                <w:rFonts w:ascii="Adobe Arabic" w:hAnsi="Adobe Arabic" w:cs="Adobe Arabic"/>
                <w:position w:val="-6"/>
                <w:sz w:val="36"/>
                <w:szCs w:val="36"/>
                <w:rtl/>
              </w:rPr>
              <w:t xml:space="preserve"> </w:t>
            </w:r>
          </w:p>
          <w:p w:rsidR="00FE45B3" w:rsidRDefault="0048152A" w:rsidP="00FE45B3">
            <w:pPr>
              <w:bidi/>
              <w:ind w:left="737"/>
              <w:rPr>
                <w:rFonts w:eastAsiaTheme="minorEastAsia"/>
                <w:position w:val="-12"/>
                <w:lang w:eastAsia="fr-FR"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يعطى : </w:t>
            </w:r>
            <w:r w:rsidRPr="00B30BD9">
              <w:rPr>
                <w:rFonts w:eastAsiaTheme="minorEastAsia"/>
                <w:position w:val="-12"/>
                <w:lang w:eastAsia="fr-FR"/>
              </w:rPr>
              <w:object w:dxaOrig="1280" w:dyaOrig="360">
                <v:shape id="_x0000_i1137" type="#_x0000_t75" style="width:64pt;height:18pt" o:ole="">
                  <v:imagedata r:id="rId292" o:title=""/>
                </v:shape>
                <o:OLEObject Type="Embed" ProgID="Equation.DSMT4" ShapeID="_x0000_i1137" DrawAspect="Content" ObjectID="_1620328446" r:id="rId293"/>
              </w:object>
            </w:r>
            <w:r>
              <w:rPr>
                <w:rFonts w:hint="cs"/>
                <w:position w:val="-12"/>
                <w:rtl/>
              </w:rPr>
              <w:t xml:space="preserve">   </w:t>
            </w: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   ،   </w:t>
            </w:r>
            <w:r w:rsidRPr="00B30BD9">
              <w:rPr>
                <w:rFonts w:eastAsiaTheme="minorEastAsia"/>
                <w:position w:val="-12"/>
                <w:lang w:eastAsia="fr-FR"/>
              </w:rPr>
              <w:object w:dxaOrig="1579" w:dyaOrig="360">
                <v:shape id="_x0000_i1138" type="#_x0000_t75" style="width:79pt;height:18pt" o:ole="">
                  <v:imagedata r:id="rId294" o:title=""/>
                </v:shape>
                <o:OLEObject Type="Embed" ProgID="Equation.DSMT4" ShapeID="_x0000_i1138" DrawAspect="Content" ObjectID="_1620328447" r:id="rId295"/>
              </w:object>
            </w:r>
            <w:r>
              <w:rPr>
                <w:rFonts w:hint="cs"/>
                <w:position w:val="-12"/>
                <w:rtl/>
              </w:rPr>
              <w:t xml:space="preserve">            </w:t>
            </w:r>
            <w:r w:rsidRPr="00B30BD9">
              <w:rPr>
                <w:rFonts w:eastAsiaTheme="minorEastAsia"/>
                <w:position w:val="-12"/>
                <w:lang w:eastAsia="fr-FR"/>
              </w:rPr>
              <w:object w:dxaOrig="1420" w:dyaOrig="360">
                <v:shape id="_x0000_i1139" type="#_x0000_t75" style="width:71.5pt;height:18pt" o:ole="">
                  <v:imagedata r:id="rId296" o:title=""/>
                </v:shape>
                <o:OLEObject Type="Embed" ProgID="Equation.DSMT4" ShapeID="_x0000_i1139" DrawAspect="Content" ObjectID="_1620328448" r:id="rId297"/>
              </w:object>
            </w:r>
          </w:p>
          <w:p w:rsidR="00FE45B3" w:rsidRDefault="00FE45B3" w:rsidP="00FE45B3">
            <w:pPr>
              <w:bidi/>
              <w:ind w:left="737"/>
              <w:rPr>
                <w:rFonts w:eastAsiaTheme="minorEastAsia"/>
                <w:position w:val="-12"/>
                <w:lang w:eastAsia="fr-FR"/>
              </w:rPr>
            </w:pPr>
          </w:p>
          <w:p w:rsidR="00FE45B3" w:rsidRDefault="00FE45B3" w:rsidP="00FE45B3">
            <w:pPr>
              <w:bidi/>
              <w:ind w:left="737"/>
              <w:rPr>
                <w:rFonts w:eastAsiaTheme="minorEastAsia"/>
                <w:position w:val="-12"/>
                <w:lang w:eastAsia="fr-FR"/>
              </w:rPr>
            </w:pPr>
          </w:p>
          <w:p w:rsidR="0052255F" w:rsidRPr="00FE45B3" w:rsidRDefault="00FE45B3" w:rsidP="00FE45B3">
            <w:pPr>
              <w:tabs>
                <w:tab w:val="left" w:pos="4250"/>
              </w:tabs>
              <w:bidi/>
              <w:ind w:left="737"/>
              <w:rPr>
                <w:rFonts w:eastAsiaTheme="minorEastAsia"/>
                <w:position w:val="-12"/>
                <w:rtl/>
                <w:lang w:eastAsia="fr-FR"/>
              </w:rPr>
            </w:pPr>
            <w:r>
              <w:rPr>
                <w:rFonts w:eastAsiaTheme="minorEastAsia"/>
                <w:position w:val="-12"/>
                <w:rtl/>
                <w:lang w:eastAsia="fr-FR"/>
              </w:rPr>
              <w:tab/>
            </w:r>
            <w:r w:rsidR="009F10A3" w:rsidRPr="009F10A3">
              <w:rPr>
                <w:rFonts w:eastAsiaTheme="minorEastAsia"/>
                <w:lang w:eastAsia="fr-FR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140" type="#_x0000_t136" style="width:194.5pt;height:37.5pt">
                  <v:shadow color="#868686"/>
                  <v:textpath style="font-family:&quot;Arabic Typesetting&quot;;font-size:32pt;v-text-kern:t" trim="t" fitpath="t" string="بالتوفيق في شهادة البكالوريا"/>
                </v:shape>
              </w:pict>
            </w:r>
            <w:r w:rsidR="009F10A3" w:rsidRPr="009F10A3">
              <w:rPr>
                <w:noProof/>
                <w:rtl/>
              </w:rPr>
              <w:pict>
                <v:rect id="_x0000_s2551" style="position:absolute;left:0;text-align:left;margin-left:309.45pt;margin-top:453.75pt;width:23.85pt;height:6.5pt;z-index:251653120;mso-position-horizontal-relative:text;mso-position-vertical-relative:text" strokecolor="white" strokeweight="1pt"/>
              </w:pict>
            </w:r>
            <w:r w:rsidR="009F10A3" w:rsidRPr="009F10A3">
              <w:rPr>
                <w:noProof/>
                <w:rtl/>
              </w:rPr>
              <w:pict>
                <v:line id="_x0000_s2550" style="position:absolute;left:0;text-align:left;z-index:251654144;mso-position-horizontal-relative:text;mso-position-vertical-relative:text" from="17.3pt,731.4pt" to="356.3pt,731.4pt" strokeweight="1pt"/>
              </w:pict>
            </w:r>
            <w:r w:rsidR="009F10A3" w:rsidRPr="009F10A3">
              <w:rPr>
                <w:noProof/>
                <w:rtl/>
              </w:rPr>
              <w:pict>
                <v:rect id="_x0000_s2549" style="position:absolute;left:0;text-align:left;margin-left:166.45pt;margin-top:718.65pt;width:184pt;height:12pt;z-index:251655168;mso-position-horizontal-relative:text;mso-position-vertical-relative:text" fillcolor="#969696"/>
              </w:pict>
            </w:r>
            <w:r w:rsidR="009F10A3" w:rsidRPr="009F10A3">
              <w:rPr>
                <w:noProof/>
                <w:rtl/>
              </w:rPr>
              <w:pict>
                <v:rect id="_x0000_s2548" style="position:absolute;left:0;text-align:left;margin-left:255.25pt;margin-top:6.8pt;width:3.1pt;height:14.15pt;rotation:-2936473fd;z-index:251656192;mso-position-horizontal-relative:text;mso-position-vertical-relative:text" stroked="f" strokeweight="1pt"/>
              </w:pict>
            </w:r>
          </w:p>
        </w:tc>
      </w:tr>
    </w:tbl>
    <w:p w:rsidR="00B47351" w:rsidRDefault="00B47351" w:rsidP="0052255F">
      <w:pPr>
        <w:bidi/>
        <w:spacing w:after="0"/>
        <w:rPr>
          <w:rFonts w:ascii="Adobe Arabic" w:hAnsi="Adobe Arabic" w:cs="Adobe Arabic"/>
          <w:sz w:val="36"/>
          <w:szCs w:val="36"/>
        </w:rPr>
      </w:pPr>
    </w:p>
    <w:tbl>
      <w:tblPr>
        <w:tblStyle w:val="Grilledutableau"/>
        <w:bidiVisual/>
        <w:tblW w:w="0" w:type="auto"/>
        <w:tblLook w:val="04A0"/>
      </w:tblPr>
      <w:tblGrid>
        <w:gridCol w:w="5026"/>
        <w:gridCol w:w="222"/>
        <w:gridCol w:w="5204"/>
        <w:gridCol w:w="8"/>
        <w:gridCol w:w="222"/>
      </w:tblGrid>
      <w:tr w:rsidR="00CF4622" w:rsidTr="00AB19FE">
        <w:tc>
          <w:tcPr>
            <w:tcW w:w="5026" w:type="dxa"/>
          </w:tcPr>
          <w:p w:rsidR="00CF4622" w:rsidRDefault="00CF4622" w:rsidP="00480E5C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lastRenderedPageBreak/>
              <w:t xml:space="preserve">تصحيح </w:t>
            </w:r>
            <w:proofErr w:type="spellStart"/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>بكالوريا</w:t>
            </w:r>
            <w:proofErr w:type="spellEnd"/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="00565DC7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تجريبي </w:t>
            </w:r>
            <w:r w:rsidR="00480E5C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  2018</w:t>
            </w:r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/2019            </w:t>
            </w:r>
          </w:p>
        </w:tc>
        <w:tc>
          <w:tcPr>
            <w:tcW w:w="222" w:type="dxa"/>
          </w:tcPr>
          <w:p w:rsidR="00CF4622" w:rsidRDefault="00CF4622" w:rsidP="00CF4622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5212" w:type="dxa"/>
            <w:gridSpan w:val="2"/>
          </w:tcPr>
          <w:p w:rsidR="00CF4622" w:rsidRDefault="00480E5C" w:rsidP="00C56507">
            <w:pPr>
              <w:tabs>
                <w:tab w:val="left" w:pos="3886"/>
              </w:tabs>
              <w:bidi/>
              <w:rPr>
                <w:rFonts w:ascii="Adobe Arabic" w:hAnsi="Adobe Arabic" w:cs="Adobe Arabic" w:hint="cs"/>
                <w:sz w:val="36"/>
                <w:szCs w:val="36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</w:t>
            </w:r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>موضوع</w:t>
            </w:r>
            <w:proofErr w:type="gramEnd"/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ثاني</w:t>
            </w:r>
            <w:r w:rsidR="00C56507">
              <w:rPr>
                <w:rFonts w:ascii="Adobe Arabic" w:hAnsi="Adobe Arabic" w:cs="Adobe Arabic"/>
                <w:sz w:val="28"/>
                <w:szCs w:val="28"/>
                <w:rtl/>
              </w:rPr>
              <w:tab/>
            </w:r>
            <w:r w:rsidR="00C56507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ع ت </w:t>
            </w:r>
          </w:p>
        </w:tc>
        <w:tc>
          <w:tcPr>
            <w:tcW w:w="222" w:type="dxa"/>
          </w:tcPr>
          <w:p w:rsidR="00CF4622" w:rsidRDefault="00CF4622" w:rsidP="00CF4622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CF4622" w:rsidTr="00AB19FE">
        <w:tc>
          <w:tcPr>
            <w:tcW w:w="5026" w:type="dxa"/>
          </w:tcPr>
          <w:p w:rsidR="00000005" w:rsidRPr="00565DC7" w:rsidRDefault="00CF4622" w:rsidP="00000005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565DC7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 xml:space="preserve">التمرين </w:t>
            </w:r>
            <w:proofErr w:type="gramStart"/>
            <w:r w:rsidRPr="00565DC7"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  <w:t>الأول :</w:t>
            </w:r>
            <w:proofErr w:type="gramEnd"/>
          </w:p>
          <w:p w:rsidR="00CA42E9" w:rsidRPr="007C7340" w:rsidRDefault="0073423F" w:rsidP="00000005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80" w:dyaOrig="320">
                <v:shape id="_x0000_i1141" type="#_x0000_t75" style="width:14.5pt;height:12pt" o:ole="">
                  <v:imagedata r:id="rId298" o:title=""/>
                </v:shape>
                <o:OLEObject Type="Embed" ProgID="Equation.DSMT4" ShapeID="_x0000_i1141" DrawAspect="Content" ObjectID="_1620328449" r:id="rId299"/>
              </w:object>
            </w:r>
            <w:r w:rsidR="00000005" w:rsidRPr="007C7340">
              <w:rPr>
                <w:rFonts w:ascii="Adobe Arabic" w:hAnsi="Adobe Arabic" w:cs="Adobe Arabic"/>
                <w:sz w:val="28"/>
                <w:szCs w:val="28"/>
                <w:rtl/>
              </w:rPr>
              <w:t>1 المعادلتين النصفيتين للأكسدة و الإرجاع والمعادلة الإجمالية:</w:t>
            </w:r>
            <w:r w:rsidR="00000005" w:rsidRPr="007C7340">
              <w:rPr>
                <w:rFonts w:ascii="Adobe Arabic" w:eastAsiaTheme="minorEastAsia" w:hAnsi="Adobe Arabic" w:cs="Adobe Arabic"/>
                <w:position w:val="-64"/>
                <w:sz w:val="28"/>
                <w:szCs w:val="28"/>
                <w:lang w:eastAsia="fr-FR"/>
              </w:rPr>
              <w:object w:dxaOrig="4540" w:dyaOrig="1380">
                <v:shape id="_x0000_i1142" type="#_x0000_t75" style="width:227pt;height:69pt" o:ole="">
                  <v:imagedata r:id="rId300" o:title=""/>
                </v:shape>
                <o:OLEObject Type="Embed" ProgID="Equation.DSMT4" ShapeID="_x0000_i1142" DrawAspect="Content" ObjectID="_1620328450" r:id="rId301"/>
              </w:object>
            </w:r>
          </w:p>
          <w:p w:rsidR="00CA42E9" w:rsidRPr="007C7340" w:rsidRDefault="00000005" w:rsidP="00CA42E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2- جدول تقدم التفاعل :</w:t>
            </w:r>
          </w:p>
          <w:tbl>
            <w:tblPr>
              <w:tblStyle w:val="Grilledutableau"/>
              <w:tblpPr w:leftFromText="141" w:rightFromText="141" w:vertAnchor="text" w:horzAnchor="margin" w:tblpXSpec="center" w:tblpY="306"/>
              <w:tblOverlap w:val="never"/>
              <w:tblW w:w="4819" w:type="dxa"/>
              <w:tblLook w:val="04A0"/>
            </w:tblPr>
            <w:tblGrid>
              <w:gridCol w:w="759"/>
              <w:gridCol w:w="1228"/>
              <w:gridCol w:w="1207"/>
              <w:gridCol w:w="763"/>
              <w:gridCol w:w="862"/>
            </w:tblGrid>
            <w:tr w:rsidR="00000005" w:rsidRPr="007C7340" w:rsidTr="00ED5125">
              <w:tc>
                <w:tcPr>
                  <w:tcW w:w="760" w:type="dxa"/>
                  <w:tcBorders>
                    <w:top w:val="single" w:sz="4" w:space="0" w:color="auto"/>
                  </w:tcBorders>
                </w:tcPr>
                <w:p w:rsidR="00000005" w:rsidRPr="007C7340" w:rsidRDefault="00000005" w:rsidP="00ED5125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7C7340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المعادلة</w:t>
                  </w:r>
                  <w:proofErr w:type="gramEnd"/>
                </w:p>
              </w:tc>
              <w:tc>
                <w:tcPr>
                  <w:tcW w:w="4059" w:type="dxa"/>
                  <w:gridSpan w:val="4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000005" w:rsidRPr="007C7340" w:rsidRDefault="007C7340" w:rsidP="00000005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3500" w:dyaOrig="380">
                      <v:shape id="_x0000_i1143" type="#_x0000_t75" style="width:175pt;height:19pt" o:ole="">
                        <v:imagedata r:id="rId302" o:title=""/>
                      </v:shape>
                      <o:OLEObject Type="Embed" ProgID="Equation.DSMT4" ShapeID="_x0000_i1143" DrawAspect="Content" ObjectID="_1620328451" r:id="rId303"/>
                    </w:object>
                  </w:r>
                </w:p>
              </w:tc>
            </w:tr>
            <w:tr w:rsidR="00000005" w:rsidRPr="007C7340" w:rsidTr="00000005">
              <w:tc>
                <w:tcPr>
                  <w:tcW w:w="760" w:type="dxa"/>
                </w:tcPr>
                <w:p w:rsidR="00000005" w:rsidRPr="007C7340" w:rsidRDefault="00000005" w:rsidP="00ED5125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spellStart"/>
                  <w:r w:rsidRPr="007C7340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إبتدائية</w:t>
                  </w:r>
                  <w:proofErr w:type="spellEnd"/>
                </w:p>
              </w:tc>
              <w:tc>
                <w:tcPr>
                  <w:tcW w:w="1295" w:type="dxa"/>
                  <w:vAlign w:val="center"/>
                </w:tcPr>
                <w:p w:rsidR="00000005" w:rsidRPr="007C7340" w:rsidRDefault="0065465D" w:rsidP="00ED5125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480" w:dyaOrig="360">
                      <v:shape id="_x0000_i1144" type="#_x0000_t75" style="width:24pt;height:18pt" o:ole="">
                        <v:imagedata r:id="rId304" o:title=""/>
                      </v:shape>
                      <o:OLEObject Type="Embed" ProgID="Equation.DSMT4" ShapeID="_x0000_i1144" DrawAspect="Content" ObjectID="_1620328452" r:id="rId305"/>
                    </w:object>
                  </w:r>
                </w:p>
              </w:tc>
              <w:tc>
                <w:tcPr>
                  <w:tcW w:w="889" w:type="dxa"/>
                </w:tcPr>
                <w:p w:rsidR="00000005" w:rsidRPr="007C7340" w:rsidRDefault="0065465D" w:rsidP="00ED5125">
                  <w:pPr>
                    <w:jc w:val="center"/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520" w:dyaOrig="360">
                      <v:shape id="_x0000_i1145" type="#_x0000_t75" style="width:26pt;height:18pt" o:ole="">
                        <v:imagedata r:id="rId306" o:title=""/>
                      </v:shape>
                      <o:OLEObject Type="Embed" ProgID="Equation.DSMT4" ShapeID="_x0000_i1145" DrawAspect="Content" ObjectID="_1620328453" r:id="rId307"/>
                    </w:object>
                  </w:r>
                </w:p>
              </w:tc>
              <w:tc>
                <w:tcPr>
                  <w:tcW w:w="888" w:type="dxa"/>
                  <w:vAlign w:val="center"/>
                </w:tcPr>
                <w:p w:rsidR="00000005" w:rsidRPr="007C7340" w:rsidRDefault="00000005" w:rsidP="00ED5125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146" type="#_x0000_t75" style="width:10pt;height:14pt" o:ole="">
                        <v:imagedata r:id="rId308" o:title=""/>
                      </v:shape>
                      <o:OLEObject Type="Embed" ProgID="Equation.DSMT4" ShapeID="_x0000_i1146" DrawAspect="Content" ObjectID="_1620328454" r:id="rId309"/>
                    </w:object>
                  </w:r>
                </w:p>
              </w:tc>
              <w:tc>
                <w:tcPr>
                  <w:tcW w:w="987" w:type="dxa"/>
                  <w:vAlign w:val="center"/>
                </w:tcPr>
                <w:p w:rsidR="00000005" w:rsidRPr="007C7340" w:rsidRDefault="00000005" w:rsidP="00ED5125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200" w:dyaOrig="279">
                      <v:shape id="_x0000_i1147" type="#_x0000_t75" style="width:10pt;height:14pt" o:ole="">
                        <v:imagedata r:id="rId310" o:title=""/>
                      </v:shape>
                      <o:OLEObject Type="Embed" ProgID="Equation.DSMT4" ShapeID="_x0000_i1147" DrawAspect="Content" ObjectID="_1620328455" r:id="rId311"/>
                    </w:object>
                  </w:r>
                </w:p>
              </w:tc>
            </w:tr>
            <w:tr w:rsidR="00000005" w:rsidRPr="007C7340" w:rsidTr="00000005">
              <w:trPr>
                <w:trHeight w:val="292"/>
              </w:trPr>
              <w:tc>
                <w:tcPr>
                  <w:tcW w:w="760" w:type="dxa"/>
                </w:tcPr>
                <w:p w:rsidR="00000005" w:rsidRPr="007C7340" w:rsidRDefault="00000005" w:rsidP="00ED5125">
                  <w:pPr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proofErr w:type="gramStart"/>
                  <w:r w:rsidRPr="007C7340">
                    <w:rPr>
                      <w:rFonts w:ascii="Adobe Arabic" w:hAnsi="Adobe Arabic" w:cs="Adobe Arabic"/>
                      <w:sz w:val="28"/>
                      <w:szCs w:val="28"/>
                      <w:rtl/>
                    </w:rPr>
                    <w:t>انتقالية</w:t>
                  </w:r>
                  <w:proofErr w:type="gramEnd"/>
                </w:p>
              </w:tc>
              <w:tc>
                <w:tcPr>
                  <w:tcW w:w="1295" w:type="dxa"/>
                  <w:vAlign w:val="center"/>
                </w:tcPr>
                <w:p w:rsidR="00000005" w:rsidRPr="007C7340" w:rsidRDefault="0065465D" w:rsidP="00ED5125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900" w:dyaOrig="360">
                      <v:shape id="_x0000_i1148" type="#_x0000_t75" style="width:43.5pt;height:17.5pt" o:ole="">
                        <v:imagedata r:id="rId312" o:title=""/>
                      </v:shape>
                      <o:OLEObject Type="Embed" ProgID="Equation.DSMT4" ShapeID="_x0000_i1148" DrawAspect="Content" ObjectID="_1620328456" r:id="rId313"/>
                    </w:object>
                  </w:r>
                </w:p>
              </w:tc>
              <w:tc>
                <w:tcPr>
                  <w:tcW w:w="889" w:type="dxa"/>
                </w:tcPr>
                <w:p w:rsidR="00000005" w:rsidRPr="007C7340" w:rsidRDefault="0065465D" w:rsidP="00ED5125">
                  <w:pPr>
                    <w:jc w:val="center"/>
                    <w:rPr>
                      <w:rFonts w:ascii="Adobe Arabic" w:hAnsi="Adobe Arabic" w:cs="Adobe Arabic"/>
                      <w:position w:val="-6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960" w:dyaOrig="360">
                      <v:shape id="_x0000_i1149" type="#_x0000_t75" style="width:46.5pt;height:17.5pt" o:ole="">
                        <v:imagedata r:id="rId314" o:title=""/>
                      </v:shape>
                      <o:OLEObject Type="Embed" ProgID="Equation.DSMT4" ShapeID="_x0000_i1149" DrawAspect="Content" ObjectID="_1620328457" r:id="rId315"/>
                    </w:object>
                  </w:r>
                </w:p>
              </w:tc>
              <w:tc>
                <w:tcPr>
                  <w:tcW w:w="888" w:type="dxa"/>
                  <w:vAlign w:val="center"/>
                </w:tcPr>
                <w:p w:rsidR="00000005" w:rsidRPr="007C7340" w:rsidRDefault="0065465D" w:rsidP="00ED5125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320" w:dyaOrig="279">
                      <v:shape id="_x0000_i1150" type="#_x0000_t75" style="width:16pt;height:14pt" o:ole="">
                        <v:imagedata r:id="rId316" o:title=""/>
                      </v:shape>
                      <o:OLEObject Type="Embed" ProgID="Equation.DSMT4" ShapeID="_x0000_i1150" DrawAspect="Content" ObjectID="_1620328458" r:id="rId317"/>
                    </w:object>
                  </w:r>
                </w:p>
              </w:tc>
              <w:tc>
                <w:tcPr>
                  <w:tcW w:w="987" w:type="dxa"/>
                  <w:vAlign w:val="center"/>
                </w:tcPr>
                <w:p w:rsidR="00000005" w:rsidRPr="007C7340" w:rsidRDefault="0065465D" w:rsidP="00ED5125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6"/>
                      <w:sz w:val="28"/>
                      <w:szCs w:val="28"/>
                      <w:lang w:eastAsia="fr-FR"/>
                    </w:rPr>
                    <w:object w:dxaOrig="420" w:dyaOrig="279">
                      <v:shape id="_x0000_i1151" type="#_x0000_t75" style="width:21.5pt;height:14.5pt" o:ole="">
                        <v:imagedata r:id="rId318" o:title=""/>
                      </v:shape>
                      <o:OLEObject Type="Embed" ProgID="Equation.DSMT4" ShapeID="_x0000_i1151" DrawAspect="Content" ObjectID="_1620328459" r:id="rId319"/>
                    </w:object>
                  </w:r>
                </w:p>
              </w:tc>
            </w:tr>
            <w:tr w:rsidR="00000005" w:rsidRPr="007C7340" w:rsidTr="00000005">
              <w:trPr>
                <w:trHeight w:val="372"/>
              </w:trPr>
              <w:tc>
                <w:tcPr>
                  <w:tcW w:w="760" w:type="dxa"/>
                </w:tcPr>
                <w:p w:rsidR="00000005" w:rsidRPr="007C7340" w:rsidRDefault="00000005" w:rsidP="00ED5125">
                  <w:pPr>
                    <w:bidi/>
                    <w:rPr>
                      <w:rFonts w:ascii="Adobe Arabic" w:hAnsi="Adobe Arabic" w:cs="Adobe Arabic"/>
                      <w:sz w:val="28"/>
                      <w:szCs w:val="28"/>
                      <w:lang w:bidi="ar-DZ"/>
                    </w:rPr>
                  </w:pPr>
                  <w:proofErr w:type="gramStart"/>
                  <w:r w:rsidRPr="007C7340">
                    <w:rPr>
                      <w:rFonts w:ascii="Adobe Arabic" w:hAnsi="Adobe Arabic" w:cs="Adobe Arabic"/>
                      <w:sz w:val="28"/>
                      <w:szCs w:val="28"/>
                      <w:rtl/>
                      <w:lang w:bidi="ar-DZ"/>
                    </w:rPr>
                    <w:t>نهائية</w:t>
                  </w:r>
                  <w:proofErr w:type="gramEnd"/>
                </w:p>
              </w:tc>
              <w:tc>
                <w:tcPr>
                  <w:tcW w:w="1295" w:type="dxa"/>
                  <w:vAlign w:val="center"/>
                </w:tcPr>
                <w:p w:rsidR="00000005" w:rsidRPr="007C7340" w:rsidRDefault="0065465D" w:rsidP="00ED5125">
                  <w:pPr>
                    <w:bidi/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2"/>
                      <w:sz w:val="28"/>
                      <w:szCs w:val="28"/>
                      <w:lang w:eastAsia="fr-FR"/>
                    </w:rPr>
                    <w:object w:dxaOrig="960" w:dyaOrig="360">
                      <v:shape id="_x0000_i1152" type="#_x0000_t75" style="width:40.5pt;height:18pt" o:ole="">
                        <v:imagedata r:id="rId320" o:title=""/>
                      </v:shape>
                      <o:OLEObject Type="Embed" ProgID="Equation.DSMT4" ShapeID="_x0000_i1152" DrawAspect="Content" ObjectID="_1620328460" r:id="rId321"/>
                    </w:object>
                  </w:r>
                </w:p>
              </w:tc>
              <w:tc>
                <w:tcPr>
                  <w:tcW w:w="889" w:type="dxa"/>
                </w:tcPr>
                <w:p w:rsidR="00000005" w:rsidRPr="007C7340" w:rsidRDefault="0065465D" w:rsidP="00ED5125">
                  <w:pPr>
                    <w:jc w:val="center"/>
                    <w:rPr>
                      <w:rFonts w:ascii="Adobe Arabic" w:hAnsi="Adobe Arabic" w:cs="Adobe Arabic"/>
                      <w:position w:val="-14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1020" w:dyaOrig="380">
                      <v:shape id="_x0000_i1153" type="#_x0000_t75" style="width:49.5pt;height:18.5pt" o:ole="">
                        <v:imagedata r:id="rId322" o:title=""/>
                      </v:shape>
                      <o:OLEObject Type="Embed" ProgID="Equation.DSMT4" ShapeID="_x0000_i1153" DrawAspect="Content" ObjectID="_1620328461" r:id="rId323"/>
                    </w:object>
                  </w:r>
                </w:p>
              </w:tc>
              <w:tc>
                <w:tcPr>
                  <w:tcW w:w="888" w:type="dxa"/>
                  <w:vAlign w:val="center"/>
                </w:tcPr>
                <w:p w:rsidR="00000005" w:rsidRPr="007C7340" w:rsidRDefault="0065465D" w:rsidP="00ED5125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380" w:dyaOrig="380">
                      <v:shape id="_x0000_i1154" type="#_x0000_t75" style="width:19pt;height:19pt" o:ole="">
                        <v:imagedata r:id="rId324" o:title=""/>
                      </v:shape>
                      <o:OLEObject Type="Embed" ProgID="Equation.DSMT4" ShapeID="_x0000_i1154" DrawAspect="Content" ObjectID="_1620328462" r:id="rId325"/>
                    </w:object>
                  </w:r>
                </w:p>
              </w:tc>
              <w:tc>
                <w:tcPr>
                  <w:tcW w:w="987" w:type="dxa"/>
                  <w:vAlign w:val="center"/>
                </w:tcPr>
                <w:p w:rsidR="00000005" w:rsidRPr="007C7340" w:rsidRDefault="00956F02" w:rsidP="00ED5125">
                  <w:pPr>
                    <w:jc w:val="center"/>
                    <w:rPr>
                      <w:rFonts w:ascii="Adobe Arabic" w:hAnsi="Adobe Arabic" w:cs="Adobe Arabic"/>
                      <w:sz w:val="28"/>
                      <w:szCs w:val="28"/>
                    </w:rPr>
                  </w:pPr>
                  <w:r w:rsidRPr="007C7340">
                    <w:rPr>
                      <w:rFonts w:ascii="Adobe Arabic" w:eastAsiaTheme="minorEastAsia" w:hAnsi="Adobe Arabic" w:cs="Adobe Arabic"/>
                      <w:position w:val="-14"/>
                      <w:sz w:val="28"/>
                      <w:szCs w:val="28"/>
                      <w:lang w:eastAsia="fr-FR"/>
                    </w:rPr>
                    <w:object w:dxaOrig="540" w:dyaOrig="380">
                      <v:shape id="_x0000_i1155" type="#_x0000_t75" style="width:24pt;height:17.5pt" o:ole="">
                        <v:imagedata r:id="rId326" o:title=""/>
                      </v:shape>
                      <o:OLEObject Type="Embed" ProgID="Equation.DSMT4" ShapeID="_x0000_i1155" DrawAspect="Content" ObjectID="_1620328463" r:id="rId327"/>
                    </w:object>
                  </w:r>
                </w:p>
              </w:tc>
            </w:tr>
          </w:tbl>
          <w:p w:rsidR="00CA42E9" w:rsidRPr="007C7340" w:rsidRDefault="00CA42E9" w:rsidP="00CA42E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CA42E9" w:rsidRPr="007C7340" w:rsidRDefault="0065465D" w:rsidP="00CA42E9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 قيمة التقدم </w:t>
            </w:r>
            <w:proofErr w:type="spellStart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الأعظمي</w:t>
            </w:r>
            <w:proofErr w:type="spellEnd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</w:p>
          <w:p w:rsidR="00CC064D" w:rsidRPr="007C7340" w:rsidRDefault="0065465D" w:rsidP="0065465D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طريقة </w:t>
            </w:r>
            <w:proofErr w:type="gramStart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1 :</w:t>
            </w:r>
            <w:proofErr w:type="gramEnd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من البيان : </w:t>
            </w:r>
          </w:p>
          <w:p w:rsidR="0065465D" w:rsidRPr="007C7340" w:rsidRDefault="0065465D" w:rsidP="00CC064D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نهاية التفاعل نجد </w:t>
            </w:r>
            <w:r w:rsidR="00CC064D"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880" w:dyaOrig="380">
                <v:shape id="_x0000_i1156" type="#_x0000_t75" style="width:94pt;height:19pt" o:ole="">
                  <v:imagedata r:id="rId328" o:title=""/>
                </v:shape>
                <o:OLEObject Type="Embed" ProgID="Equation.DSMT4" ShapeID="_x0000_i1156" DrawAspect="Content" ObjectID="_1620328464" r:id="rId329"/>
              </w:object>
            </w:r>
          </w:p>
          <w:p w:rsidR="007C7340" w:rsidRPr="007C7340" w:rsidRDefault="00CC064D" w:rsidP="007C7340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طريقة2 :</w:t>
            </w:r>
            <w:r w:rsidR="007C7340"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من البيان نلاحظ أن </w:t>
            </w:r>
            <w:r w:rsidR="007C7340"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200" w:dyaOrig="380">
                <v:shape id="_x0000_i1157" type="#_x0000_t75" style="width:60pt;height:19pt" o:ole="">
                  <v:imagedata r:id="rId330" o:title=""/>
                </v:shape>
                <o:OLEObject Type="Embed" ProgID="Equation.DSMT4" ShapeID="_x0000_i1157" DrawAspect="Content" ObjectID="_1620328465" r:id="rId331"/>
              </w:object>
            </w:r>
            <w:r w:rsidR="007C7340"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ند نهاية التفاعل وعليه المتفاعل </w:t>
            </w:r>
            <w:proofErr w:type="spellStart"/>
            <w:r w:rsidR="007C7340" w:rsidRPr="007C7340">
              <w:rPr>
                <w:rFonts w:ascii="Adobe Arabic" w:hAnsi="Adobe Arabic" w:cs="Adobe Arabic"/>
                <w:sz w:val="28"/>
                <w:szCs w:val="28"/>
                <w:rtl/>
              </w:rPr>
              <w:t>المحد</w:t>
            </w:r>
            <w:proofErr w:type="spellEnd"/>
            <w:r w:rsidR="007C7340"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هو </w:t>
            </w:r>
            <w:r w:rsidR="007C7340"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840" w:dyaOrig="360">
                <v:shape id="_x0000_i1158" type="#_x0000_t75" style="width:42pt;height:18pt" o:ole="">
                  <v:imagedata r:id="rId332" o:title=""/>
                </v:shape>
                <o:OLEObject Type="Embed" ProgID="Equation.DSMT4" ShapeID="_x0000_i1158" DrawAspect="Content" ObjectID="_1620328466" r:id="rId333"/>
              </w:object>
            </w:r>
            <w:r w:rsidR="007C7340" w:rsidRPr="007C7340">
              <w:rPr>
                <w:rFonts w:ascii="Adobe Arabic" w:hAnsi="Adobe Arabic" w:cs="Adobe Arabic"/>
                <w:sz w:val="28"/>
                <w:szCs w:val="28"/>
                <w:rtl/>
              </w:rPr>
              <w:t>.</w:t>
            </w:r>
          </w:p>
          <w:p w:rsidR="007C7340" w:rsidRPr="007C7340" w:rsidRDefault="007C7340" w:rsidP="007C7340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حساب الكمية </w:t>
            </w:r>
            <w:proofErr w:type="spellStart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الإبتدائية</w:t>
            </w:r>
            <w:proofErr w:type="spellEnd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لـ</w:t>
            </w:r>
            <w:r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680" w:dyaOrig="380">
                <v:shape id="_x0000_i1159" type="#_x0000_t75" style="width:34pt;height:19pt" o:ole="">
                  <v:imagedata r:id="rId334" o:title=""/>
                </v:shape>
                <o:OLEObject Type="Embed" ProgID="Equation.DSMT4" ShapeID="_x0000_i1159" DrawAspect="Content" ObjectID="_1620328467" r:id="rId335"/>
              </w:object>
            </w: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  <w:r w:rsidRPr="007C7340">
              <w:rPr>
                <w:rFonts w:ascii="Adobe Arabic" w:eastAsiaTheme="minorEastAsia" w:hAnsi="Adobe Arabic" w:cs="Adobe Arabic"/>
                <w:position w:val="-32"/>
                <w:sz w:val="28"/>
                <w:szCs w:val="28"/>
                <w:lang w:eastAsia="fr-FR"/>
              </w:rPr>
              <w:object w:dxaOrig="4280" w:dyaOrig="760">
                <v:shape id="_x0000_i1160" type="#_x0000_t75" style="width:214pt;height:38pt" o:ole="">
                  <v:imagedata r:id="rId336" o:title=""/>
                </v:shape>
                <o:OLEObject Type="Embed" ProgID="Equation.DSMT4" ShapeID="_x0000_i1160" DrawAspect="Content" ObjectID="_1620328468" r:id="rId337"/>
              </w:object>
            </w:r>
          </w:p>
          <w:p w:rsidR="007C7340" w:rsidRPr="007C7340" w:rsidRDefault="007C7340" w:rsidP="007C7340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proofErr w:type="gramStart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كمية المتبقية لـ</w:t>
            </w:r>
            <w:r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680" w:dyaOrig="380">
                <v:shape id="_x0000_i1161" type="#_x0000_t75" style="width:34pt;height:19pt" o:ole="">
                  <v:imagedata r:id="rId338" o:title=""/>
                </v:shape>
                <o:OLEObject Type="Embed" ProgID="Equation.DSMT4" ShapeID="_x0000_i1161" DrawAspect="Content" ObjectID="_1620328469" r:id="rId339"/>
              </w:object>
            </w: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7C7340" w:rsidRPr="007C7340" w:rsidRDefault="007C7340" w:rsidP="007C7340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eastAsiaTheme="minorEastAsia" w:hAnsi="Adobe Arabic" w:cs="Adobe Arabic"/>
                <w:position w:val="-32"/>
                <w:sz w:val="28"/>
                <w:szCs w:val="28"/>
                <w:lang w:eastAsia="fr-FR"/>
              </w:rPr>
              <w:object w:dxaOrig="4260" w:dyaOrig="760">
                <v:shape id="_x0000_i1162" type="#_x0000_t75" style="width:213pt;height:38pt" o:ole="">
                  <v:imagedata r:id="rId340" o:title=""/>
                </v:shape>
                <o:OLEObject Type="Embed" ProgID="Equation.DSMT4" ShapeID="_x0000_i1162" DrawAspect="Content" ObjectID="_1620328470" r:id="rId341"/>
              </w:object>
            </w:r>
          </w:p>
          <w:p w:rsidR="007C7340" w:rsidRPr="007C7340" w:rsidRDefault="007C7340" w:rsidP="007C7340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hAnsi="Adobe Arabic" w:cs="Adobe Arabic"/>
                <w:sz w:val="28"/>
                <w:szCs w:val="28"/>
                <w:rtl/>
              </w:rPr>
              <w:t>وعليه :</w:t>
            </w:r>
          </w:p>
          <w:p w:rsidR="00CA42E9" w:rsidRPr="007C7340" w:rsidRDefault="007C7340" w:rsidP="007C7340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C7340">
              <w:rPr>
                <w:rFonts w:ascii="Adobe Arabic" w:eastAsiaTheme="minorEastAsia" w:hAnsi="Adobe Arabic" w:cs="Adobe Arabic"/>
                <w:position w:val="-90"/>
                <w:sz w:val="28"/>
                <w:szCs w:val="28"/>
                <w:lang w:eastAsia="fr-FR"/>
              </w:rPr>
              <w:object w:dxaOrig="3120" w:dyaOrig="1719">
                <v:shape id="_x0000_i1163" type="#_x0000_t75" style="width:156pt;height:86pt" o:ole="">
                  <v:imagedata r:id="rId342" o:title=""/>
                </v:shape>
                <o:OLEObject Type="Embed" ProgID="Equation.DSMT4" ShapeID="_x0000_i1163" DrawAspect="Content" ObjectID="_1620328471" r:id="rId343"/>
              </w:object>
            </w:r>
          </w:p>
          <w:p w:rsidR="00724281" w:rsidRDefault="00724281" w:rsidP="00724281">
            <w:pPr>
              <w:bidi/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rtl/>
                <w:lang w:eastAsia="fr-FR"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4-</w:t>
            </w:r>
            <w:proofErr w:type="gramStart"/>
            <w:r w:rsidRPr="00724281">
              <w:rPr>
                <w:rFonts w:ascii="Adobe Arabic" w:hAnsi="Adobe Arabic" w:cs="Adobe Arabic" w:hint="cs"/>
                <w:sz w:val="28"/>
                <w:szCs w:val="28"/>
                <w:rtl/>
              </w:rPr>
              <w:t>حساب</w:t>
            </w:r>
            <w:proofErr w:type="gramEnd"/>
            <w:r w:rsidRPr="00724281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قيمتي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20" w:dyaOrig="380">
                <v:shape id="_x0000_i1164" type="#_x0000_t75" style="width:14pt;height:16pt" o:ole="">
                  <v:imagedata r:id="rId36" o:title=""/>
                </v:shape>
                <o:OLEObject Type="Embed" ProgID="Equation.DSMT4" ShapeID="_x0000_i1164" DrawAspect="Content" ObjectID="_1620328472" r:id="rId344"/>
              </w:object>
            </w:r>
            <w:r w:rsidRPr="0072428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 </w:t>
            </w:r>
            <w:r w:rsidRPr="000B3A6B"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lang w:eastAsia="fr-FR"/>
              </w:rPr>
              <w:object w:dxaOrig="340" w:dyaOrig="380">
                <v:shape id="_x0000_i1165" type="#_x0000_t75" style="width:15pt;height:16pt" o:ole="">
                  <v:imagedata r:id="rId38" o:title=""/>
                </v:shape>
                <o:OLEObject Type="Embed" ProgID="Equation.DSMT4" ShapeID="_x0000_i1165" DrawAspect="Content" ObjectID="_1620328473" r:id="rId345"/>
              </w:object>
            </w:r>
            <w:r>
              <w:rPr>
                <w:rFonts w:ascii="Adobe Arabic" w:eastAsiaTheme="minorEastAsia" w:hAnsi="Adobe Arabic" w:cs="Adobe Arabic" w:hint="cs"/>
                <w:position w:val="-12"/>
                <w:sz w:val="36"/>
                <w:szCs w:val="36"/>
                <w:rtl/>
                <w:lang w:eastAsia="fr-FR"/>
              </w:rPr>
              <w:t xml:space="preserve"> </w:t>
            </w:r>
          </w:p>
          <w:p w:rsidR="00724281" w:rsidRDefault="00724281" w:rsidP="0072428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24281">
              <w:rPr>
                <w:rFonts w:ascii="Adobe Arabic" w:eastAsiaTheme="minorEastAsia" w:hAnsi="Adobe Arabic" w:cs="Adobe Arabic"/>
                <w:position w:val="-62"/>
                <w:sz w:val="28"/>
                <w:szCs w:val="28"/>
                <w:lang w:eastAsia="fr-FR"/>
              </w:rPr>
              <w:object w:dxaOrig="2980" w:dyaOrig="1359">
                <v:shape id="_x0000_i1166" type="#_x0000_t75" style="width:149pt;height:68pt" o:ole="">
                  <v:imagedata r:id="rId346" o:title=""/>
                </v:shape>
                <o:OLEObject Type="Embed" ProgID="Equation.DSMT4" ShapeID="_x0000_i1166" DrawAspect="Content" ObjectID="_1620328474" r:id="rId347"/>
              </w:object>
            </w:r>
          </w:p>
          <w:p w:rsidR="00724281" w:rsidRDefault="00724281" w:rsidP="0072428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24281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4320" w:dyaOrig="660">
                <v:shape id="_x0000_i1167" type="#_x0000_t75" style="width:3in;height:33pt" o:ole="">
                  <v:imagedata r:id="rId348" o:title=""/>
                </v:shape>
                <o:OLEObject Type="Embed" ProgID="Equation.DSMT4" ShapeID="_x0000_i1167" DrawAspect="Content" ObjectID="_1620328475" r:id="rId349"/>
              </w:object>
            </w:r>
          </w:p>
          <w:p w:rsidR="00724281" w:rsidRDefault="00645D5A" w:rsidP="0072428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5-حساب التركيز المولي لحمض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أكزاليك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:</w:t>
            </w:r>
          </w:p>
          <w:p w:rsidR="00645D5A" w:rsidRDefault="00645D5A" w:rsidP="00645D5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45D5A">
              <w:rPr>
                <w:rFonts w:ascii="Adobe Arabic" w:eastAsiaTheme="minorEastAsia" w:hAnsi="Adobe Arabic" w:cs="Adobe Arabic"/>
                <w:position w:val="-30"/>
                <w:sz w:val="28"/>
                <w:szCs w:val="28"/>
                <w:lang w:eastAsia="fr-FR"/>
              </w:rPr>
              <w:object w:dxaOrig="3540" w:dyaOrig="680">
                <v:shape id="_x0000_i1168" type="#_x0000_t75" style="width:177pt;height:34pt" o:ole="">
                  <v:imagedata r:id="rId350" o:title=""/>
                </v:shape>
                <o:OLEObject Type="Embed" ProgID="Equation.DSMT4" ShapeID="_x0000_i1168" DrawAspect="Content" ObjectID="_1620328476" r:id="rId351"/>
              </w:object>
            </w:r>
          </w:p>
          <w:p w:rsidR="00645D5A" w:rsidRPr="00724281" w:rsidRDefault="00645D5A" w:rsidP="00645D5A">
            <w:pPr>
              <w:bidi/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rtl/>
                <w:lang w:eastAsia="fr-FR"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حساب</w:t>
            </w:r>
            <w:proofErr w:type="gram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تقدم </w:t>
            </w:r>
            <w:r w:rsidRPr="00645D5A">
              <w:rPr>
                <w:rFonts w:eastAsiaTheme="minorEastAsia"/>
                <w:position w:val="-4"/>
                <w:lang w:eastAsia="fr-FR"/>
              </w:rPr>
              <w:object w:dxaOrig="200" w:dyaOrig="200">
                <v:shape id="_x0000_i1169" type="#_x0000_t75" style="width:10pt;height:10pt" o:ole="">
                  <v:imagedata r:id="rId352" o:title=""/>
                </v:shape>
                <o:OLEObject Type="Embed" ProgID="Equation.DSMT4" ShapeID="_x0000_i1169" DrawAspect="Content" ObjectID="_1620328477" r:id="rId353"/>
              </w:object>
            </w:r>
            <w:r>
              <w:rPr>
                <w:rFonts w:hint="cs"/>
                <w:rtl/>
              </w:rPr>
              <w:t>:</w:t>
            </w:r>
            <w:r w:rsidRPr="00645D5A">
              <w:rPr>
                <w:rFonts w:eastAsiaTheme="minorEastAsia"/>
                <w:position w:val="-50"/>
                <w:lang w:eastAsia="fr-FR"/>
              </w:rPr>
              <w:object w:dxaOrig="3400" w:dyaOrig="1120">
                <v:shape id="_x0000_i1170" type="#_x0000_t75" style="width:170pt;height:56pt" o:ole="">
                  <v:imagedata r:id="rId354" o:title=""/>
                </v:shape>
                <o:OLEObject Type="Embed" ProgID="Equation.DSMT4" ShapeID="_x0000_i1170" DrawAspect="Content" ObjectID="_1620328478" r:id="rId355"/>
              </w:object>
            </w:r>
          </w:p>
          <w:p w:rsidR="00CF4622" w:rsidRPr="00724281" w:rsidRDefault="00CF4622" w:rsidP="00724281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222" w:type="dxa"/>
          </w:tcPr>
          <w:p w:rsidR="00CF4622" w:rsidRPr="007C7340" w:rsidRDefault="00CF4622" w:rsidP="00CF462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5212" w:type="dxa"/>
            <w:gridSpan w:val="2"/>
          </w:tcPr>
          <w:p w:rsidR="00CF4622" w:rsidRDefault="00645D5A" w:rsidP="00CF462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645D5A">
              <w:rPr>
                <w:rFonts w:ascii="Adobe Arabic" w:eastAsiaTheme="minorEastAsia" w:hAnsi="Adobe Arabic" w:cs="Adobe Arabic"/>
                <w:position w:val="-30"/>
                <w:sz w:val="28"/>
                <w:szCs w:val="28"/>
                <w:lang w:eastAsia="fr-FR"/>
              </w:rPr>
              <w:object w:dxaOrig="4720" w:dyaOrig="720">
                <v:shape id="_x0000_i1171" type="#_x0000_t75" style="width:236pt;height:36pt" o:ole="">
                  <v:imagedata r:id="rId356" o:title=""/>
                </v:shape>
                <o:OLEObject Type="Embed" ProgID="Equation.DSMT4" ShapeID="_x0000_i1171" DrawAspect="Content" ObjectID="_1620328479" r:id="rId357"/>
              </w:object>
            </w:r>
          </w:p>
          <w:p w:rsidR="00DE43FF" w:rsidRDefault="00DE43FF" w:rsidP="00DE43FF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6-</w:t>
            </w:r>
            <w:r w:rsidR="00944F72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حساب السرعة </w:t>
            </w:r>
            <w:proofErr w:type="spellStart"/>
            <w:r w:rsidR="00944F72"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 w:rsidR="00944F72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للتفاعل عند </w:t>
            </w:r>
            <w:r w:rsidR="00944F72" w:rsidRPr="00944F72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20" w:dyaOrig="279">
                <v:shape id="_x0000_i1172" type="#_x0000_t75" style="width:26pt;height:14pt" o:ole="">
                  <v:imagedata r:id="rId358" o:title=""/>
                </v:shape>
                <o:OLEObject Type="Embed" ProgID="Equation.DSMT4" ShapeID="_x0000_i1172" DrawAspect="Content" ObjectID="_1620328480" r:id="rId359"/>
              </w:object>
            </w:r>
            <w:r w:rsidR="00944F72">
              <w:rPr>
                <w:rFonts w:ascii="Adobe Arabic" w:hAnsi="Adobe Arabic" w:cs="Adobe Arabic" w:hint="cs"/>
                <w:sz w:val="28"/>
                <w:szCs w:val="28"/>
                <w:rtl/>
              </w:rPr>
              <w:t>:</w:t>
            </w:r>
          </w:p>
          <w:p w:rsidR="00944F72" w:rsidRDefault="00944F72" w:rsidP="00944F72">
            <w:pPr>
              <w:bidi/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rtl/>
                <w:lang w:eastAsia="fr-FR"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عبارة السرع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للتفاعل : </w:t>
            </w:r>
            <w:r w:rsidR="0073423F" w:rsidRPr="0073423F">
              <w:rPr>
                <w:rFonts w:ascii="Adobe Arabic" w:eastAsiaTheme="minorEastAsia" w:hAnsi="Adobe Arabic" w:cs="Adobe Arabic"/>
                <w:position w:val="-34"/>
                <w:sz w:val="36"/>
                <w:szCs w:val="36"/>
                <w:lang w:eastAsia="fr-FR"/>
              </w:rPr>
              <w:object w:dxaOrig="1560" w:dyaOrig="780">
                <v:shape id="_x0000_i1173" type="#_x0000_t75" style="width:68.5pt;height:32.5pt" o:ole="">
                  <v:imagedata r:id="rId360" o:title=""/>
                </v:shape>
                <o:OLEObject Type="Embed" ProgID="Equation.DSMT4" ShapeID="_x0000_i1173" DrawAspect="Content" ObjectID="_1620328481" r:id="rId361"/>
              </w:object>
            </w:r>
          </w:p>
          <w:p w:rsidR="0073423F" w:rsidRDefault="00C56507" w:rsidP="0073423F">
            <w:pPr>
              <w:bidi/>
              <w:jc w:val="center"/>
              <w:rPr>
                <w:rFonts w:ascii="Adobe Arabic" w:eastAsiaTheme="minorEastAsia" w:hAnsi="Adobe Arabic" w:cs="Adobe Arabic"/>
                <w:position w:val="-12"/>
                <w:sz w:val="36"/>
                <w:szCs w:val="36"/>
                <w:rtl/>
                <w:lang w:eastAsia="fr-FR"/>
              </w:rPr>
            </w:pPr>
            <w:r w:rsidRPr="00565DC7">
              <w:rPr>
                <w:rFonts w:ascii="Adobe Arabic" w:eastAsiaTheme="minorEastAsia" w:hAnsi="Adobe Arabic" w:cs="Adobe Arabic"/>
                <w:position w:val="-66"/>
                <w:sz w:val="36"/>
                <w:szCs w:val="36"/>
                <w:lang w:eastAsia="fr-FR"/>
              </w:rPr>
              <w:object w:dxaOrig="3760" w:dyaOrig="1780">
                <v:shape id="_x0000_i1258" type="#_x0000_t75" style="width:164.5pt;height:74pt" o:ole="">
                  <v:imagedata r:id="rId362" o:title=""/>
                </v:shape>
                <o:OLEObject Type="Embed" ProgID="Equation.DSMT4" ShapeID="_x0000_i1258" DrawAspect="Content" ObjectID="_1620328482" r:id="rId363"/>
              </w:object>
            </w:r>
          </w:p>
          <w:p w:rsidR="0073423F" w:rsidRDefault="00C56507" w:rsidP="0073423F">
            <w:pPr>
              <w:bidi/>
              <w:jc w:val="center"/>
              <w:rPr>
                <w:rtl/>
              </w:rPr>
            </w:pPr>
            <w:r w:rsidRPr="00565DC7">
              <w:rPr>
                <w:rFonts w:eastAsiaTheme="minorEastAsia"/>
                <w:position w:val="-24"/>
                <w:lang w:eastAsia="fr-FR"/>
              </w:rPr>
              <w:object w:dxaOrig="4500" w:dyaOrig="660">
                <v:shape id="_x0000_i1259" type="#_x0000_t75" style="width:225pt;height:33pt" o:ole="">
                  <v:imagedata r:id="rId364" o:title=""/>
                </v:shape>
                <o:OLEObject Type="Embed" ProgID="Equation.DSMT4" ShapeID="_x0000_i1259" DrawAspect="Content" ObjectID="_1620328483" r:id="rId365"/>
              </w:object>
            </w:r>
          </w:p>
          <w:p w:rsidR="0073423F" w:rsidRDefault="0073423F" w:rsidP="0073423F">
            <w:pPr>
              <w:bidi/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rtl/>
                <w:lang w:eastAsia="fr-FR"/>
              </w:rPr>
            </w:pPr>
            <w:r w:rsidRPr="007C7340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40" w:dyaOrig="320">
                <v:shape id="_x0000_i1174" type="#_x0000_t75" style="width:20.5pt;height:12pt" o:ole="">
                  <v:imagedata r:id="rId366" o:title=""/>
                </v:shape>
                <o:OLEObject Type="Embed" ProgID="Equation.DSMT4" ShapeID="_x0000_i1174" DrawAspect="Content" ObjectID="_1620328484" r:id="rId367"/>
              </w:object>
            </w:r>
            <w:r w:rsidR="0026755E"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 xml:space="preserve">1-حساب قيمة التقدم </w:t>
            </w:r>
            <w:proofErr w:type="spellStart"/>
            <w:r w:rsidR="0026755E"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>الأعظمي</w:t>
            </w:r>
            <w:proofErr w:type="spellEnd"/>
            <w:r w:rsidR="0026755E"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 xml:space="preserve"> :</w:t>
            </w:r>
          </w:p>
          <w:p w:rsidR="0026755E" w:rsidRDefault="0026755E" w:rsidP="0026755E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26755E">
              <w:rPr>
                <w:rFonts w:ascii="Adobe Arabic" w:eastAsiaTheme="minorEastAsia" w:hAnsi="Adobe Arabic" w:cs="Adobe Arabic"/>
                <w:position w:val="-90"/>
                <w:sz w:val="28"/>
                <w:szCs w:val="28"/>
                <w:lang w:eastAsia="fr-FR"/>
              </w:rPr>
              <w:object w:dxaOrig="3860" w:dyaOrig="2060">
                <v:shape id="_x0000_i1175" type="#_x0000_t75" style="width:193pt;height:103pt" o:ole="">
                  <v:imagedata r:id="rId368" o:title=""/>
                </v:shape>
                <o:OLEObject Type="Embed" ProgID="Equation.DSMT4" ShapeID="_x0000_i1175" DrawAspect="Content" ObjectID="_1620328485" r:id="rId369"/>
              </w:object>
            </w:r>
          </w:p>
          <w:p w:rsidR="0026755E" w:rsidRDefault="0026755E" w:rsidP="00565DC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2- تحديد قيمة </w:t>
            </w:r>
            <w:r w:rsidRPr="0026755E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00" w:dyaOrig="200">
                <v:shape id="_x0000_i1176" type="#_x0000_t75" style="width:10pt;height:10pt" o:ole="">
                  <v:imagedata r:id="rId370" o:title=""/>
                </v:shape>
                <o:OLEObject Type="Embed" ProgID="Equation.DSMT4" ShapeID="_x0000_i1176" DrawAspect="Content" ObjectID="_1620328486" r:id="rId371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معامل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تمديد </w:t>
            </w:r>
            <w:r w:rsidR="00565DC7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:</w:t>
            </w:r>
            <w:proofErr w:type="gramEnd"/>
            <w:r w:rsidR="00565DC7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</w:t>
            </w:r>
            <w:r w:rsidR="00956F02" w:rsidRPr="00956F02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lang w:eastAsia="fr-FR"/>
              </w:rPr>
              <w:object w:dxaOrig="1080" w:dyaOrig="620">
                <v:shape id="_x0000_i1177" type="#_x0000_t75" style="width:54pt;height:31pt" o:ole="">
                  <v:imagedata r:id="rId372" o:title=""/>
                </v:shape>
                <o:OLEObject Type="Embed" ProgID="Equation.DSMT4" ShapeID="_x0000_i1177" DrawAspect="Content" ObjectID="_1620328487" r:id="rId373"/>
              </w:object>
            </w:r>
          </w:p>
          <w:p w:rsidR="00956F02" w:rsidRDefault="00956F02" w:rsidP="00956F0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حساب </w:t>
            </w:r>
            <w:r w:rsidRPr="00956F02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279" w:dyaOrig="279">
                <v:shape id="_x0000_i1178" type="#_x0000_t75" style="width:14pt;height:14pt" o:ole="">
                  <v:imagedata r:id="rId374" o:title=""/>
                </v:shape>
                <o:OLEObject Type="Embed" ProgID="Equation.DSMT4" ShapeID="_x0000_i1178" DrawAspect="Content" ObjectID="_1620328488" r:id="rId375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: </w:t>
            </w:r>
            <w:r w:rsidRPr="007C7340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840" w:dyaOrig="360">
                <v:shape id="_x0000_i1179" type="#_x0000_t75" style="width:42pt;height:18pt" o:ole="">
                  <v:imagedata r:id="rId376" o:title=""/>
                </v:shape>
                <o:OLEObject Type="Embed" ProgID="Equation.DSMT4" ShapeID="_x0000_i1179" DrawAspect="Content" ObjectID="_1620328489" r:id="rId377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هو المتفاعل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محد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وقمنا بإنقاص تركيزه بعملية التمديد ( كمية المادة محفوظة )</w:t>
            </w:r>
          </w:p>
          <w:p w:rsidR="00956F02" w:rsidRDefault="00956F02" w:rsidP="00956F02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56F02">
              <w:rPr>
                <w:rFonts w:ascii="Adobe Arabic" w:eastAsiaTheme="minorEastAsia" w:hAnsi="Adobe Arabic" w:cs="Adobe Arabic"/>
                <w:position w:val="-46"/>
                <w:sz w:val="28"/>
                <w:szCs w:val="28"/>
                <w:lang w:eastAsia="fr-FR"/>
              </w:rPr>
              <w:object w:dxaOrig="3800" w:dyaOrig="1040">
                <v:shape id="_x0000_i1180" type="#_x0000_t75" style="width:190pt;height:52pt" o:ole="">
                  <v:imagedata r:id="rId378" o:title=""/>
                </v:shape>
                <o:OLEObject Type="Embed" ProgID="Equation.DSMT4" ShapeID="_x0000_i1180" DrawAspect="Content" ObjectID="_1620328490" r:id="rId379"/>
              </w:object>
            </w:r>
          </w:p>
          <w:p w:rsidR="00956F02" w:rsidRDefault="00956F02" w:rsidP="00956F0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وعليه                    </w:t>
            </w:r>
            <w:r w:rsidRPr="00956F02">
              <w:rPr>
                <w:rFonts w:ascii="Adobe Arabic" w:eastAsiaTheme="minorEastAsia" w:hAnsi="Adobe Arabic" w:cs="Adobe Arabic"/>
                <w:position w:val="-28"/>
                <w:sz w:val="28"/>
                <w:szCs w:val="28"/>
                <w:lang w:eastAsia="fr-FR"/>
              </w:rPr>
              <w:object w:dxaOrig="2260" w:dyaOrig="660">
                <v:shape id="_x0000_i1181" type="#_x0000_t75" style="width:113pt;height:33pt" o:ole="">
                  <v:imagedata r:id="rId380" o:title=""/>
                </v:shape>
                <o:OLEObject Type="Embed" ProgID="Equation.DSMT4" ShapeID="_x0000_i1181" DrawAspect="Content" ObjectID="_1620328491" r:id="rId381"/>
              </w:object>
            </w:r>
          </w:p>
          <w:p w:rsidR="001C575A" w:rsidRDefault="001C575A" w:rsidP="001C575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3-حساب السرع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للتفاعل بدلالة </w:t>
            </w:r>
            <w:r w:rsidRPr="001C575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740" w:dyaOrig="360">
                <v:shape id="_x0000_i1182" type="#_x0000_t75" style="width:37pt;height:18pt" o:ole="">
                  <v:imagedata r:id="rId382" o:title=""/>
                </v:shape>
                <o:OLEObject Type="Embed" ProgID="Equation.DSMT4" ShapeID="_x0000_i1182" DrawAspect="Content" ObjectID="_1620328492" r:id="rId383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:</w:t>
            </w:r>
          </w:p>
          <w:p w:rsidR="001C575A" w:rsidRDefault="001C575A" w:rsidP="001C575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3423F">
              <w:rPr>
                <w:rFonts w:ascii="Adobe Arabic" w:eastAsiaTheme="minorEastAsia" w:hAnsi="Adobe Arabic" w:cs="Adobe Arabic"/>
                <w:position w:val="-34"/>
                <w:sz w:val="36"/>
                <w:szCs w:val="36"/>
                <w:lang w:eastAsia="fr-FR"/>
              </w:rPr>
              <w:object w:dxaOrig="1560" w:dyaOrig="780">
                <v:shape id="_x0000_i1183" type="#_x0000_t75" style="width:68.5pt;height:32.5pt" o:ole="">
                  <v:imagedata r:id="rId360" o:title=""/>
                </v:shape>
                <o:OLEObject Type="Embed" ProgID="Equation.DSMT4" ShapeID="_x0000_i1183" DrawAspect="Content" ObjectID="_1620328493" r:id="rId384"/>
              </w:object>
            </w:r>
          </w:p>
          <w:p w:rsidR="00956F02" w:rsidRDefault="00565DC7" w:rsidP="001C575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65DC7">
              <w:rPr>
                <w:rFonts w:ascii="Adobe Arabic" w:eastAsiaTheme="minorEastAsia" w:hAnsi="Adobe Arabic" w:cs="Adobe Arabic"/>
                <w:position w:val="-132"/>
                <w:sz w:val="36"/>
                <w:szCs w:val="36"/>
                <w:lang w:eastAsia="fr-FR"/>
              </w:rPr>
              <w:object w:dxaOrig="4340" w:dyaOrig="3140">
                <v:shape id="_x0000_i1184" type="#_x0000_t75" style="width:190pt;height:131pt" o:ole="">
                  <v:imagedata r:id="rId385" o:title=""/>
                </v:shape>
                <o:OLEObject Type="Embed" ProgID="Equation.DSMT4" ShapeID="_x0000_i1184" DrawAspect="Content" ObjectID="_1620328494" r:id="rId386"/>
              </w:object>
            </w:r>
          </w:p>
          <w:p w:rsidR="00565DC7" w:rsidRDefault="00565DC7" w:rsidP="00565DC7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36"/>
                <w:szCs w:val="36"/>
                <w:rtl/>
              </w:rPr>
              <w:t xml:space="preserve">4 </w:t>
            </w:r>
            <w:r w:rsidRPr="003078A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قيمة السرعة </w:t>
            </w:r>
            <w:proofErr w:type="spellStart"/>
            <w:r w:rsidRPr="003078AC">
              <w:rPr>
                <w:rFonts w:ascii="Adobe Arabic" w:hAnsi="Adobe Arabic" w:cs="Adobe Arabic"/>
                <w:sz w:val="28"/>
                <w:szCs w:val="28"/>
                <w:rtl/>
              </w:rPr>
              <w:t>الحجمية</w:t>
            </w:r>
            <w:proofErr w:type="spellEnd"/>
            <w:r w:rsidRPr="003078AC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ند اللحظة </w:t>
            </w:r>
            <w:r w:rsidRPr="003078AC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520" w:dyaOrig="279">
                <v:shape id="_x0000_i1185" type="#_x0000_t75" style="width:26pt;height:14pt" o:ole="">
                  <v:imagedata r:id="rId387" o:title=""/>
                </v:shape>
                <o:OLEObject Type="Embed" ProgID="Equation.DSMT4" ShapeID="_x0000_i1185" DrawAspect="Content" ObjectID="_1620328495" r:id="rId388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في هذه التجربة أقل من قيمة السرع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حجمية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عند نفس اللحظة في التجربة الأولى ، والسبب هو أن التركيز المولي لأحد المتفاعلين ( حمض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أكزاليك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)كان أقل في التجربة الثانية ( مع بقاء الحجم ثابت ).</w:t>
            </w:r>
          </w:p>
          <w:p w:rsidR="00956F02" w:rsidRDefault="00956F02" w:rsidP="00956F02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222" w:type="dxa"/>
          </w:tcPr>
          <w:p w:rsidR="00CF4622" w:rsidRDefault="00CF4622" w:rsidP="00CF4622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</w:tr>
      <w:tr w:rsidR="00800129" w:rsidRPr="003078AC" w:rsidTr="00AB19FE">
        <w:tc>
          <w:tcPr>
            <w:tcW w:w="5026" w:type="dxa"/>
          </w:tcPr>
          <w:p w:rsidR="00565DC7" w:rsidRDefault="00565DC7" w:rsidP="00565DC7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r w:rsidRPr="00565DC7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lastRenderedPageBreak/>
              <w:t xml:space="preserve">التمرين </w:t>
            </w:r>
            <w:proofErr w:type="gramStart"/>
            <w:r w:rsidRPr="00565DC7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>الثاني :</w:t>
            </w:r>
            <w:proofErr w:type="gramEnd"/>
          </w:p>
          <w:p w:rsidR="00565DC7" w:rsidRDefault="00FA79A4" w:rsidP="00AB7CB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AB7CBA">
              <w:rPr>
                <w:rFonts w:ascii="Adobe Arabic" w:eastAsiaTheme="minorEastAsia" w:hAnsi="Adobe Arabic" w:cs="Adobe Arabic"/>
                <w:sz w:val="28"/>
                <w:szCs w:val="28"/>
                <w:lang w:eastAsia="fr-FR"/>
              </w:rPr>
              <w:object w:dxaOrig="560" w:dyaOrig="320">
                <v:shape id="_x0000_i1186" type="#_x0000_t75" style="width:21.5pt;height:12pt" o:ole="">
                  <v:imagedata r:id="rId389" o:title=""/>
                </v:shape>
                <o:OLEObject Type="Embed" ProgID="Equation.DSMT4" ShapeID="_x0000_i1186" DrawAspect="Content" ObjectID="_1620328496" r:id="rId390"/>
              </w:object>
            </w:r>
            <w:r w:rsidR="00AB7CBA" w:rsidRPr="00AB7CBA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>-معاد</w:t>
            </w:r>
            <w:r w:rsidR="00AB7CBA" w:rsidRPr="00AB7CB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="00AB7CBA" w:rsidRPr="00AB7CBA">
              <w:rPr>
                <w:rFonts w:ascii="Adobe Arabic" w:hAnsi="Adobe Arabic" w:cs="Adobe Arabic"/>
                <w:sz w:val="28"/>
                <w:szCs w:val="28"/>
                <w:rtl/>
              </w:rPr>
              <w:t>لة</w:t>
            </w:r>
            <w:proofErr w:type="spellEnd"/>
            <w:r w:rsidR="00AB7CBA" w:rsidRPr="00AB7CB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تفكك</w:t>
            </w:r>
          </w:p>
          <w:p w:rsidR="00AB7CBA" w:rsidRDefault="00AB7CBA" w:rsidP="00AB7CBA">
            <w:pPr>
              <w:bidi/>
              <w:jc w:val="center"/>
              <w:rPr>
                <w:rFonts w:eastAsiaTheme="minorEastAsia"/>
                <w:position w:val="-4"/>
                <w:rtl/>
                <w:lang w:eastAsia="fr-FR"/>
              </w:rPr>
            </w:pPr>
            <w:r w:rsidRPr="00AB7CBA">
              <w:rPr>
                <w:rFonts w:eastAsiaTheme="minorEastAsia"/>
                <w:position w:val="-12"/>
                <w:lang w:eastAsia="fr-FR"/>
              </w:rPr>
              <w:object w:dxaOrig="2140" w:dyaOrig="380">
                <v:shape id="_x0000_i1187" type="#_x0000_t75" style="width:107pt;height:19pt" o:ole="">
                  <v:imagedata r:id="rId391" o:title=""/>
                </v:shape>
                <o:OLEObject Type="Embed" ProgID="Equation.DSMT4" ShapeID="_x0000_i1187" DrawAspect="Content" ObjectID="_1620328497" r:id="rId392"/>
              </w:object>
            </w:r>
          </w:p>
          <w:p w:rsidR="00AB7CBA" w:rsidRDefault="00AB7CBA" w:rsidP="00AB7CBA">
            <w:pPr>
              <w:bidi/>
              <w:rPr>
                <w:rFonts w:eastAsiaTheme="minorEastAsia"/>
                <w:position w:val="-4"/>
                <w:rtl/>
                <w:lang w:eastAsia="fr-FR"/>
              </w:rPr>
            </w:pPr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 xml:space="preserve">بتطبيق قوانين </w:t>
            </w:r>
            <w:proofErr w:type="spellStart"/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صودي</w:t>
            </w:r>
            <w:proofErr w:type="spellEnd"/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:</w:t>
            </w:r>
            <w:r w:rsidR="000F5DE4" w:rsidRPr="000F5DE4">
              <w:rPr>
                <w:rFonts w:eastAsiaTheme="minorEastAsia"/>
                <w:position w:val="-30"/>
                <w:lang w:eastAsia="fr-FR"/>
              </w:rPr>
              <w:object w:dxaOrig="2600" w:dyaOrig="720">
                <v:shape id="_x0000_i1188" type="#_x0000_t75" style="width:130pt;height:36pt" o:ole="">
                  <v:imagedata r:id="rId393" o:title=""/>
                </v:shape>
                <o:OLEObject Type="Embed" ProgID="Equation.DSMT4" ShapeID="_x0000_i1188" DrawAspect="Content" ObjectID="_1620328498" r:id="rId394"/>
              </w:object>
            </w:r>
          </w:p>
          <w:p w:rsidR="000F5DE4" w:rsidRDefault="000F5DE4" w:rsidP="000F5DE4">
            <w:pPr>
              <w:bidi/>
              <w:rPr>
                <w:rFonts w:eastAsiaTheme="minorEastAsia"/>
                <w:position w:val="-4"/>
                <w:rtl/>
                <w:lang w:eastAsia="fr-FR"/>
              </w:rPr>
            </w:pPr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وعليه</w:t>
            </w:r>
            <w:r>
              <w:rPr>
                <w:rFonts w:eastAsiaTheme="minorEastAsia" w:hint="cs"/>
                <w:position w:val="-4"/>
                <w:rtl/>
                <w:lang w:eastAsia="fr-FR"/>
              </w:rPr>
              <w:t xml:space="preserve">                   </w:t>
            </w:r>
            <w:r w:rsidRPr="00AB7CBA">
              <w:rPr>
                <w:rFonts w:eastAsiaTheme="minorEastAsia"/>
                <w:position w:val="-12"/>
                <w:lang w:eastAsia="fr-FR"/>
              </w:rPr>
              <w:object w:dxaOrig="2220" w:dyaOrig="380">
                <v:shape id="_x0000_i1189" type="#_x0000_t75" style="width:111pt;height:19pt" o:ole="">
                  <v:imagedata r:id="rId395" o:title=""/>
                </v:shape>
                <o:OLEObject Type="Embed" ProgID="Equation.DSMT4" ShapeID="_x0000_i1189" DrawAspect="Content" ObjectID="_1620328499" r:id="rId396"/>
              </w:object>
            </w:r>
          </w:p>
          <w:p w:rsidR="000F5DE4" w:rsidRDefault="000F5DE4" w:rsidP="000F5DE4">
            <w:pPr>
              <w:bidi/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</w:pPr>
            <w:r w:rsidRPr="000F5DE4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2-</w:t>
            </w:r>
            <w:r>
              <w:rPr>
                <w:rFonts w:ascii="Adobe Arabic" w:eastAsiaTheme="minorEastAsia" w:hAnsi="Adobe Arabic" w:cs="Adobe Arabic" w:hint="cs"/>
                <w:position w:val="-4"/>
                <w:sz w:val="28"/>
                <w:szCs w:val="28"/>
                <w:rtl/>
                <w:lang w:eastAsia="fr-FR"/>
              </w:rPr>
              <w:t xml:space="preserve">الطاقة </w:t>
            </w:r>
            <w:proofErr w:type="gramStart"/>
            <w:r>
              <w:rPr>
                <w:rFonts w:ascii="Adobe Arabic" w:eastAsiaTheme="minorEastAsia" w:hAnsi="Adobe Arabic" w:cs="Adobe Arabic" w:hint="cs"/>
                <w:position w:val="-4"/>
                <w:sz w:val="28"/>
                <w:szCs w:val="28"/>
                <w:rtl/>
                <w:lang w:eastAsia="fr-FR"/>
              </w:rPr>
              <w:t>المحررة :</w:t>
            </w:r>
            <w:proofErr w:type="gramEnd"/>
          </w:p>
          <w:p w:rsidR="000F5DE4" w:rsidRDefault="000F5DE4" w:rsidP="000F5DE4">
            <w:pPr>
              <w:bidi/>
              <w:jc w:val="center"/>
              <w:rPr>
                <w:rFonts w:eastAsiaTheme="minorEastAsia"/>
                <w:position w:val="-4"/>
                <w:rtl/>
                <w:lang w:eastAsia="fr-FR"/>
              </w:rPr>
            </w:pPr>
            <w:r w:rsidRPr="000F5DE4">
              <w:rPr>
                <w:rFonts w:eastAsiaTheme="minorEastAsia"/>
                <w:position w:val="-48"/>
                <w:lang w:eastAsia="fr-FR"/>
              </w:rPr>
              <w:object w:dxaOrig="4260" w:dyaOrig="1080">
                <v:shape id="_x0000_i1190" type="#_x0000_t75" style="width:213pt;height:54pt" o:ole="">
                  <v:imagedata r:id="rId397" o:title=""/>
                </v:shape>
                <o:OLEObject Type="Embed" ProgID="Equation.DSMT4" ShapeID="_x0000_i1190" DrawAspect="Content" ObjectID="_1620328500" r:id="rId398"/>
              </w:object>
            </w:r>
          </w:p>
          <w:p w:rsidR="000F5DE4" w:rsidRDefault="000F5DE4" w:rsidP="000F5DE4">
            <w:pPr>
              <w:bidi/>
              <w:rPr>
                <w:rtl/>
              </w:rPr>
            </w:pPr>
            <w:r w:rsidRPr="005761F1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3-أ-</w:t>
            </w:r>
            <w:r w:rsidR="005761F1" w:rsidRPr="005761F1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 xml:space="preserve">قانون التناقص </w:t>
            </w:r>
            <w:proofErr w:type="gramStart"/>
            <w:r w:rsidR="005761F1" w:rsidRPr="005761F1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rtl/>
                <w:lang w:eastAsia="fr-FR"/>
              </w:rPr>
              <w:t>الإشعاعي :</w:t>
            </w:r>
            <w:proofErr w:type="gramEnd"/>
            <w:r w:rsidR="005761F1" w:rsidRPr="00016729">
              <w:rPr>
                <w:rFonts w:eastAsiaTheme="minorEastAsia"/>
                <w:position w:val="-12"/>
                <w:lang w:eastAsia="fr-FR"/>
              </w:rPr>
              <w:object w:dxaOrig="1359" w:dyaOrig="380">
                <v:shape id="_x0000_i1191" type="#_x0000_t75" style="width:68pt;height:19pt" o:ole="">
                  <v:imagedata r:id="rId399" o:title=""/>
                </v:shape>
                <o:OLEObject Type="Embed" ProgID="Equation.DSMT4" ShapeID="_x0000_i1191" DrawAspect="Content" ObjectID="_1620328501" r:id="rId400"/>
              </w:object>
            </w:r>
          </w:p>
          <w:p w:rsidR="00785E96" w:rsidRDefault="005761F1" w:rsidP="005761F1">
            <w:pPr>
              <w:bidi/>
              <w:rPr>
                <w:rtl/>
              </w:rPr>
            </w:pPr>
            <w:r w:rsidRPr="005761F1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ب-</w:t>
            </w:r>
            <w:proofErr w:type="gramStart"/>
            <w:r w:rsidRPr="005761F1">
              <w:rPr>
                <w:rFonts w:ascii="Adobe Arabic" w:hAnsi="Adobe Arabic" w:cs="Adobe Arabic"/>
                <w:sz w:val="28"/>
                <w:szCs w:val="28"/>
                <w:rtl/>
              </w:rPr>
              <w:t>علاقة</w:t>
            </w:r>
            <w:proofErr w:type="gramEnd"/>
            <w:r w:rsidRPr="005761F1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016729">
              <w:rPr>
                <w:rFonts w:eastAsiaTheme="minorEastAsia"/>
                <w:position w:val="-12"/>
                <w:lang w:eastAsia="fr-FR"/>
              </w:rPr>
              <w:object w:dxaOrig="340" w:dyaOrig="360">
                <v:shape id="_x0000_i1192" type="#_x0000_t75" style="width:17pt;height:18pt" o:ole="">
                  <v:imagedata r:id="rId401" o:title=""/>
                </v:shape>
                <o:OLEObject Type="Embed" ProgID="Equation.DSMT4" ShapeID="_x0000_i1192" DrawAspect="Content" ObjectID="_1620328502" r:id="rId402"/>
              </w:object>
            </w:r>
            <w:r>
              <w:rPr>
                <w:rFonts w:hint="cs"/>
                <w:rtl/>
              </w:rPr>
              <w:t>:</w:t>
            </w:r>
          </w:p>
          <w:p w:rsidR="005761F1" w:rsidRDefault="00785E96" w:rsidP="00785E96">
            <w:pPr>
              <w:bidi/>
              <w:jc w:val="center"/>
              <w:rPr>
                <w:rtl/>
              </w:rPr>
            </w:pPr>
            <w:r w:rsidRPr="00785E96">
              <w:rPr>
                <w:rFonts w:eastAsiaTheme="minorEastAsia"/>
                <w:position w:val="-192"/>
                <w:lang w:eastAsia="fr-FR"/>
              </w:rPr>
              <w:object w:dxaOrig="3360" w:dyaOrig="3400">
                <v:shape id="_x0000_i1193" type="#_x0000_t75" style="width:168pt;height:170pt" o:ole="">
                  <v:imagedata r:id="rId403" o:title=""/>
                </v:shape>
                <o:OLEObject Type="Embed" ProgID="Equation.DSMT4" ShapeID="_x0000_i1193" DrawAspect="Content" ObjectID="_1620328503" r:id="rId404"/>
              </w:object>
            </w:r>
          </w:p>
          <w:p w:rsidR="00785E96" w:rsidRDefault="00785E96" w:rsidP="00785E96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785E96">
              <w:rPr>
                <w:rFonts w:ascii="Adobe Arabic" w:hAnsi="Adobe Arabic" w:cs="Adobe Arabic"/>
                <w:sz w:val="28"/>
                <w:szCs w:val="28"/>
                <w:rtl/>
              </w:rPr>
              <w:t>4-أ - تحديد زمن نصف العمر:</w:t>
            </w:r>
          </w:p>
          <w:p w:rsidR="00785E96" w:rsidRDefault="00785E96" w:rsidP="00785E96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منحنى خط مستقيم يمر من المبدأ معادلته البيانية من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شكل :</w:t>
            </w:r>
            <w:proofErr w:type="gramEnd"/>
          </w:p>
          <w:p w:rsidR="00785E96" w:rsidRPr="00785E96" w:rsidRDefault="00785E96" w:rsidP="00785E96">
            <w:pPr>
              <w:bidi/>
              <w:rPr>
                <w:position w:val="-30"/>
                <w:rtl/>
              </w:rPr>
            </w:pPr>
            <w:r w:rsidRPr="00785E96">
              <w:rPr>
                <w:rFonts w:eastAsiaTheme="minorEastAsia"/>
                <w:position w:val="-26"/>
                <w:lang w:eastAsia="fr-FR"/>
              </w:rPr>
              <w:object w:dxaOrig="1579" w:dyaOrig="620">
                <v:shape id="_x0000_i1194" type="#_x0000_t75" style="width:79pt;height:31.5pt" o:ole="">
                  <v:imagedata r:id="rId405" o:title=""/>
                </v:shape>
                <o:OLEObject Type="Embed" ProgID="Equation.DSMT4" ShapeID="_x0000_i1194" DrawAspect="Content" ObjectID="_1620328504" r:id="rId406"/>
              </w:object>
            </w:r>
            <w:r>
              <w:rPr>
                <w:rFonts w:hint="cs"/>
                <w:position w:val="-30"/>
                <w:rtl/>
              </w:rPr>
              <w:t xml:space="preserve">       </w:t>
            </w: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حيث</w:t>
            </w:r>
            <w:proofErr w:type="gramEnd"/>
            <w:r w:rsidRPr="00785E96">
              <w:rPr>
                <w:rFonts w:eastAsiaTheme="minorEastAsia"/>
                <w:position w:val="-6"/>
                <w:lang w:eastAsia="fr-FR"/>
              </w:rPr>
              <w:object w:dxaOrig="200" w:dyaOrig="220">
                <v:shape id="_x0000_i1195" type="#_x0000_t75" style="width:10pt;height:11pt" o:ole="">
                  <v:imagedata r:id="rId407" o:title=""/>
                </v:shape>
                <o:OLEObject Type="Embed" ProgID="Equation.DSMT4" ShapeID="_x0000_i1195" DrawAspect="Content" ObjectID="_1620328505" r:id="rId408"/>
              </w:objec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معامل توجيه المنحنى</w:t>
            </w:r>
          </w:p>
          <w:p w:rsidR="00785E96" w:rsidRDefault="00785E96" w:rsidP="00785E96">
            <w:pPr>
              <w:bidi/>
              <w:jc w:val="center"/>
              <w:rPr>
                <w:position w:val="-30"/>
                <w:rtl/>
              </w:rPr>
            </w:pPr>
            <w:r w:rsidRPr="00785E96">
              <w:rPr>
                <w:rFonts w:eastAsiaTheme="minorEastAsia"/>
                <w:position w:val="-28"/>
                <w:lang w:eastAsia="fr-FR"/>
              </w:rPr>
              <w:object w:dxaOrig="2500" w:dyaOrig="940">
                <v:shape id="_x0000_i1196" type="#_x0000_t75" style="width:125pt;height:47.5pt" o:ole="">
                  <v:imagedata r:id="rId409" o:title=""/>
                </v:shape>
                <o:OLEObject Type="Embed" ProgID="Equation.DSMT4" ShapeID="_x0000_i1196" DrawAspect="Content" ObjectID="_1620328506" r:id="rId410"/>
              </w:object>
            </w:r>
          </w:p>
          <w:p w:rsidR="00785E96" w:rsidRDefault="00785E96" w:rsidP="00785E96">
            <w:pPr>
              <w:bidi/>
              <w:rPr>
                <w:position w:val="-30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وعليه        </w:t>
            </w:r>
            <w:r w:rsidRPr="00785E96">
              <w:rPr>
                <w:rFonts w:eastAsiaTheme="minorEastAsia"/>
                <w:position w:val="-26"/>
                <w:lang w:eastAsia="fr-FR"/>
              </w:rPr>
              <w:object w:dxaOrig="2940" w:dyaOrig="620">
                <v:shape id="_x0000_i1197" type="#_x0000_t75" style="width:147pt;height:31.5pt" o:ole="">
                  <v:imagedata r:id="rId411" o:title=""/>
                </v:shape>
                <o:OLEObject Type="Embed" ProgID="Equation.DSMT4" ShapeID="_x0000_i1197" DrawAspect="Content" ObjectID="_1620328507" r:id="rId412"/>
              </w:object>
            </w:r>
          </w:p>
          <w:p w:rsidR="00785E96" w:rsidRPr="00785E96" w:rsidRDefault="00785E96" w:rsidP="00785E96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علاقة النظرية :</w:t>
            </w:r>
          </w:p>
          <w:p w:rsidR="005761F1" w:rsidRPr="005761F1" w:rsidRDefault="001923A0" w:rsidP="00785E96">
            <w:pPr>
              <w:bidi/>
              <w:jc w:val="center"/>
              <w:rPr>
                <w:rFonts w:ascii="Adobe Arabic" w:eastAsiaTheme="minorEastAsia" w:hAnsi="Adobe Arabic" w:cs="Adobe Arabic"/>
                <w:position w:val="-4"/>
                <w:sz w:val="36"/>
                <w:szCs w:val="36"/>
                <w:rtl/>
                <w:lang w:eastAsia="fr-FR"/>
              </w:rPr>
            </w:pPr>
            <w:r w:rsidRPr="001923A0">
              <w:rPr>
                <w:rFonts w:eastAsiaTheme="minorEastAsia"/>
                <w:position w:val="-64"/>
                <w:lang w:eastAsia="fr-FR"/>
              </w:rPr>
              <w:object w:dxaOrig="2659" w:dyaOrig="1400">
                <v:shape id="_x0000_i1198" type="#_x0000_t75" style="width:123.5pt;height:65pt" o:ole="">
                  <v:imagedata r:id="rId413" o:title=""/>
                </v:shape>
                <o:OLEObject Type="Embed" ProgID="Equation.DSMT4" ShapeID="_x0000_i1198" DrawAspect="Content" ObjectID="_1620328508" r:id="rId414"/>
              </w:object>
            </w:r>
          </w:p>
          <w:p w:rsidR="000F5DE4" w:rsidRDefault="001923A0" w:rsidP="000F5DE4">
            <w:pPr>
              <w:bidi/>
              <w:rPr>
                <w:rFonts w:eastAsiaTheme="minorEastAsia" w:hint="cs"/>
                <w:position w:val="-62"/>
                <w:rtl/>
                <w:lang w:eastAsia="fr-FR"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المطابقة بين (1) و (2) : </w:t>
            </w:r>
            <w:r w:rsidR="000577E4" w:rsidRPr="000577E4">
              <w:rPr>
                <w:rFonts w:eastAsiaTheme="minorEastAsia"/>
                <w:position w:val="-50"/>
                <w:lang w:eastAsia="fr-FR"/>
              </w:rPr>
              <w:object w:dxaOrig="2920" w:dyaOrig="1120">
                <v:shape id="_x0000_i1262" type="#_x0000_t75" style="width:146pt;height:56pt" o:ole="">
                  <v:imagedata r:id="rId415" o:title=""/>
                </v:shape>
                <o:OLEObject Type="Embed" ProgID="Equation.DSMT4" ShapeID="_x0000_i1262" DrawAspect="Content" ObjectID="_1620328509" r:id="rId416"/>
              </w:object>
            </w:r>
          </w:p>
          <w:p w:rsidR="000577E4" w:rsidRPr="000577E4" w:rsidRDefault="000577E4" w:rsidP="000577E4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أو </w:t>
            </w:r>
            <w:r w:rsidR="00550E01" w:rsidRPr="000577E4">
              <w:rPr>
                <w:rFonts w:ascii="Adobe Arabic" w:hAnsi="Adobe Arabic" w:cs="Adobe Arabic"/>
                <w:position w:val="-30"/>
                <w:sz w:val="28"/>
                <w:szCs w:val="28"/>
              </w:rPr>
              <w:object w:dxaOrig="2799" w:dyaOrig="680">
                <v:shape id="_x0000_i1260" type="#_x0000_t75" style="width:123pt;height:30pt" o:ole="">
                  <v:imagedata r:id="rId417" o:title=""/>
                </v:shape>
                <o:OLEObject Type="Embed" ProgID="Equation.DSMT4" ShapeID="_x0000_i1260" DrawAspect="Content" ObjectID="_1620328510" r:id="rId418"/>
              </w:object>
            </w:r>
            <w:r w:rsidRPr="000577E4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إسقاط القيمة على محور الأزمنة نجد </w:t>
            </w:r>
            <w:r w:rsidRPr="000577E4">
              <w:rPr>
                <w:rFonts w:ascii="Adobe Arabic" w:hAnsi="Adobe Arabic" w:cs="Adobe Arabic"/>
                <w:position w:val="-14"/>
                <w:sz w:val="28"/>
                <w:szCs w:val="28"/>
              </w:rPr>
              <w:object w:dxaOrig="1260" w:dyaOrig="380">
                <v:shape id="_x0000_i1261" type="#_x0000_t75" style="width:63pt;height:19pt" o:ole="">
                  <v:imagedata r:id="rId419" o:title=""/>
                </v:shape>
                <o:OLEObject Type="Embed" ProgID="Equation.DSMT4" ShapeID="_x0000_i1261" DrawAspect="Content" ObjectID="_1620328511" r:id="rId420"/>
              </w:object>
            </w:r>
          </w:p>
          <w:p w:rsidR="00E24B9E" w:rsidRDefault="001D69F1" w:rsidP="00E24B9E">
            <w:pPr>
              <w:bidi/>
              <w:rPr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- </w:t>
            </w:r>
            <w:r w:rsidR="001923A0" w:rsidRPr="001923A0">
              <w:rPr>
                <w:rFonts w:ascii="Adobe Arabic" w:hAnsi="Adobe Arabic" w:cs="Adobe Arabic"/>
                <w:sz w:val="28"/>
                <w:szCs w:val="28"/>
                <w:rtl/>
              </w:rPr>
              <w:t>اللحظة التي من أجلها :</w:t>
            </w:r>
            <w:r w:rsidR="001923A0" w:rsidRPr="00016729">
              <w:rPr>
                <w:rFonts w:eastAsiaTheme="minorEastAsia"/>
                <w:position w:val="-26"/>
                <w:lang w:eastAsia="fr-FR"/>
              </w:rPr>
              <w:object w:dxaOrig="960" w:dyaOrig="600">
                <v:shape id="_x0000_i1199" type="#_x0000_t75" style="width:48pt;height:30pt" o:ole="">
                  <v:imagedata r:id="rId421" o:title=""/>
                </v:shape>
                <o:OLEObject Type="Embed" ProgID="Equation.DSMT4" ShapeID="_x0000_i1199" DrawAspect="Content" ObjectID="_1620328512" r:id="rId422"/>
              </w:object>
            </w:r>
          </w:p>
          <w:p w:rsidR="001D69F1" w:rsidRPr="004B3F15" w:rsidRDefault="001D69F1" w:rsidP="001D69F1">
            <w:pPr>
              <w:bidi/>
              <w:rPr>
                <w:rtl/>
              </w:rPr>
            </w:pPr>
          </w:p>
        </w:tc>
        <w:tc>
          <w:tcPr>
            <w:tcW w:w="222" w:type="dxa"/>
          </w:tcPr>
          <w:p w:rsidR="00800129" w:rsidRPr="003078AC" w:rsidRDefault="00800129" w:rsidP="00CF462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5212" w:type="dxa"/>
            <w:gridSpan w:val="2"/>
          </w:tcPr>
          <w:p w:rsidR="00E24B9E" w:rsidRDefault="001D69F1" w:rsidP="00E24B9E">
            <w:pPr>
              <w:bidi/>
              <w:jc w:val="center"/>
              <w:rPr>
                <w:rFonts w:eastAsiaTheme="minorEastAsia"/>
                <w:position w:val="-52"/>
                <w:rtl/>
                <w:lang w:eastAsia="fr-FR"/>
              </w:rPr>
            </w:pPr>
            <w:r w:rsidRPr="001D69F1">
              <w:rPr>
                <w:rFonts w:eastAsiaTheme="minorEastAsia"/>
                <w:position w:val="-26"/>
                <w:lang w:eastAsia="fr-FR"/>
              </w:rPr>
              <w:object w:dxaOrig="1700" w:dyaOrig="620">
                <v:shape id="_x0000_i1200" type="#_x0000_t75" style="width:85pt;height:31pt" o:ole="">
                  <v:imagedata r:id="rId423" o:title=""/>
                </v:shape>
                <o:OLEObject Type="Embed" ProgID="Equation.DSMT4" ShapeID="_x0000_i1200" DrawAspect="Content" ObjectID="_1620328513" r:id="rId424"/>
              </w:object>
            </w:r>
          </w:p>
          <w:p w:rsidR="00800129" w:rsidRDefault="004B3F15" w:rsidP="00E24B9E">
            <w:pPr>
              <w:bidi/>
              <w:jc w:val="center"/>
              <w:rPr>
                <w:rtl/>
              </w:rPr>
            </w:pPr>
            <w:r w:rsidRPr="004B3F15">
              <w:rPr>
                <w:rFonts w:eastAsiaTheme="minorEastAsia"/>
                <w:position w:val="-52"/>
                <w:lang w:eastAsia="fr-FR"/>
              </w:rPr>
              <w:object w:dxaOrig="2140" w:dyaOrig="1400">
                <v:shape id="_x0000_i1201" type="#_x0000_t75" style="width:107pt;height:70pt" o:ole="">
                  <v:imagedata r:id="rId425" o:title=""/>
                </v:shape>
                <o:OLEObject Type="Embed" ProgID="Equation.DSMT4" ShapeID="_x0000_i1201" DrawAspect="Content" ObjectID="_1620328514" r:id="rId426"/>
              </w:object>
            </w:r>
          </w:p>
          <w:p w:rsidR="000B4BD6" w:rsidRDefault="004B3F15" w:rsidP="000B4BD6">
            <w:pPr>
              <w:bidi/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rtl/>
                <w:lang w:eastAsia="fr-FR"/>
              </w:rPr>
            </w:pPr>
            <w:r w:rsidRPr="004B3F15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720" w:dyaOrig="320">
                <v:shape id="_x0000_i1202" type="#_x0000_t75" style="width:28pt;height:12pt" o:ole="">
                  <v:imagedata r:id="rId427" o:title=""/>
                </v:shape>
                <o:OLEObject Type="Embed" ProgID="Equation.DSMT4" ShapeID="_x0000_i1202" DrawAspect="Content" ObjectID="_1620328515" r:id="rId428"/>
              </w:object>
            </w:r>
            <w:r w:rsidR="001D69F1"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>-</w:t>
            </w:r>
            <w:r w:rsidR="000B4BD6"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 xml:space="preserve">تعيين الثوابت :   </w:t>
            </w:r>
            <w:r w:rsidR="000B4BD6" w:rsidRPr="000B4BD6">
              <w:rPr>
                <w:rFonts w:eastAsiaTheme="minorEastAsia"/>
                <w:position w:val="-26"/>
                <w:lang w:eastAsia="fr-FR"/>
              </w:rPr>
              <w:object w:dxaOrig="2720" w:dyaOrig="620">
                <v:shape id="_x0000_i1203" type="#_x0000_t75" style="width:136pt;height:31pt" o:ole="">
                  <v:imagedata r:id="rId429" o:title=""/>
                </v:shape>
                <o:OLEObject Type="Embed" ProgID="Equation.DSMT4" ShapeID="_x0000_i1203" DrawAspect="Content" ObjectID="_1620328516" r:id="rId430"/>
              </w:object>
            </w:r>
          </w:p>
          <w:p w:rsidR="000B4BD6" w:rsidRDefault="000B4BD6" w:rsidP="000B4BD6">
            <w:pPr>
              <w:bidi/>
              <w:jc w:val="center"/>
              <w:rPr>
                <w:rFonts w:eastAsiaTheme="minorEastAsia"/>
                <w:position w:val="-12"/>
                <w:rtl/>
                <w:lang w:eastAsia="fr-FR"/>
              </w:rPr>
            </w:pPr>
            <w:r w:rsidRPr="000B4BD6">
              <w:rPr>
                <w:rFonts w:eastAsiaTheme="minorEastAsia"/>
                <w:position w:val="-10"/>
                <w:lang w:eastAsia="fr-FR"/>
              </w:rPr>
              <w:object w:dxaOrig="2540" w:dyaOrig="320">
                <v:shape id="_x0000_i1204" type="#_x0000_t75" style="width:127pt;height:16.5pt" o:ole="">
                  <v:imagedata r:id="rId431" o:title=""/>
                </v:shape>
                <o:OLEObject Type="Embed" ProgID="Equation.DSMT4" ShapeID="_x0000_i1204" DrawAspect="Content" ObjectID="_1620328517" r:id="rId432"/>
              </w:object>
            </w:r>
          </w:p>
          <w:p w:rsidR="000B4BD6" w:rsidRPr="007A4679" w:rsidRDefault="000B4BD6" w:rsidP="007A4679">
            <w:pPr>
              <w:bidi/>
              <w:rPr>
                <w:rFonts w:ascii="Adobe Arabic" w:eastAsiaTheme="minorEastAsia" w:hAnsi="Adobe Arabic" w:cs="Adobe Arabic"/>
                <w:position w:val="-12"/>
                <w:sz w:val="24"/>
                <w:szCs w:val="24"/>
                <w:rtl/>
                <w:lang w:eastAsia="fr-FR"/>
              </w:rPr>
            </w:pPr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 xml:space="preserve"> </w:t>
            </w:r>
            <w:r w:rsidR="007A4679">
              <w:rPr>
                <w:rFonts w:ascii="Adobe Arabic" w:hAnsi="Adobe Arabic" w:cs="Adobe Arabic" w:hint="cs"/>
                <w:sz w:val="24"/>
                <w:szCs w:val="24"/>
                <w:rtl/>
              </w:rPr>
              <w:t xml:space="preserve">2- </w:t>
            </w:r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 xml:space="preserve">النواة الأكثر </w:t>
            </w:r>
            <w:proofErr w:type="spellStart"/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>إستقرارا</w:t>
            </w:r>
            <w:proofErr w:type="spellEnd"/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 xml:space="preserve">: هي نواة  </w:t>
            </w:r>
            <w:r w:rsidRPr="007A4679">
              <w:rPr>
                <w:rFonts w:ascii="Adobe Arabic" w:eastAsiaTheme="minorEastAsia" w:hAnsi="Adobe Arabic" w:cs="Adobe Arabic"/>
                <w:position w:val="-6"/>
                <w:sz w:val="24"/>
                <w:szCs w:val="24"/>
                <w:lang w:eastAsia="fr-FR"/>
              </w:rPr>
              <w:object w:dxaOrig="440" w:dyaOrig="279">
                <v:shape id="_x0000_i1205" type="#_x0000_t75" style="width:22pt;height:14pt" o:ole="">
                  <v:imagedata r:id="rId433" o:title=""/>
                </v:shape>
                <o:OLEObject Type="Embed" ProgID="Equation.DSMT4" ShapeID="_x0000_i1205" DrawAspect="Content" ObjectID="_1620328518" r:id="rId434"/>
              </w:object>
            </w:r>
            <w:r w:rsidRPr="007A4679">
              <w:rPr>
                <w:rFonts w:ascii="Adobe Arabic" w:hAnsi="Adobe Arabic" w:cs="Adobe Arabic"/>
                <w:sz w:val="24"/>
                <w:szCs w:val="24"/>
                <w:rtl/>
              </w:rPr>
              <w:t>لأن :</w:t>
            </w:r>
          </w:p>
          <w:p w:rsidR="000B4BD6" w:rsidRDefault="000B4BD6" w:rsidP="000B4BD6">
            <w:pPr>
              <w:bidi/>
              <w:jc w:val="center"/>
              <w:rPr>
                <w:rFonts w:eastAsiaTheme="minorEastAsia"/>
                <w:position w:val="-24"/>
                <w:rtl/>
                <w:lang w:eastAsia="fr-FR"/>
              </w:rPr>
            </w:pPr>
            <w:r w:rsidRPr="000B4BD6">
              <w:rPr>
                <w:rFonts w:eastAsiaTheme="minorEastAsia"/>
                <w:position w:val="-20"/>
                <w:lang w:eastAsia="fr-FR"/>
              </w:rPr>
              <w:object w:dxaOrig="3000" w:dyaOrig="560">
                <v:shape id="_x0000_i1206" type="#_x0000_t75" style="width:150pt;height:28pt" o:ole="">
                  <v:imagedata r:id="rId435" o:title=""/>
                </v:shape>
                <o:OLEObject Type="Embed" ProgID="Equation.DSMT4" ShapeID="_x0000_i1206" DrawAspect="Content" ObjectID="_1620328519" r:id="rId436"/>
              </w:object>
            </w:r>
          </w:p>
          <w:p w:rsidR="007A4679" w:rsidRPr="00AA1F0B" w:rsidRDefault="009F10A3" w:rsidP="007A4679">
            <w:pPr>
              <w:bidi/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rtl/>
                <w:lang w:eastAsia="fr-FR"/>
              </w:rPr>
            </w:pPr>
            <w:r w:rsidRPr="009F10A3">
              <w:rPr>
                <w:rFonts w:ascii="Adobe Arabic" w:hAnsi="Adobe Arabic" w:cs="Adobe Arabic"/>
                <w:noProof/>
                <w:position w:val="-26"/>
                <w:sz w:val="28"/>
                <w:szCs w:val="28"/>
                <w:rtl/>
              </w:rPr>
              <w:pict>
                <v:group id="_x0000_s15379" style="position:absolute;left:0;text-align:left;margin-left:1.15pt;margin-top:10.05pt;width:185.3pt;height:171.1pt;z-index:251893760" coordorigin="1126,4760" coordsize="3706,3422">
                  <v:shape id="Text Box 379" o:spid="_x0000_s15361" type="#_x0000_t202" style="position:absolute;left:1153;top:6526;width:1145;height:420;visibility:visible;mso-wrap-style:none" o:regroupid="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C56507" w:rsidRDefault="00C56507" w:rsidP="007A4679">
                          <w:r w:rsidRPr="00275A86">
                            <w:rPr>
                              <w:position w:val="-8"/>
                            </w:rPr>
                            <w:object w:dxaOrig="820" w:dyaOrig="279">
                              <v:shape id="_x0000_i1306" type="#_x0000_t75" style="width:43pt;height:13.5pt" o:ole="">
                                <v:imagedata r:id="rId437" o:title=""/>
                              </v:shape>
                              <o:OLEObject Type="Embed" ProgID="Equation.DSMT4" ShapeID="_x0000_i1306" DrawAspect="Content" ObjectID="_1620328614" r:id="rId438"/>
                            </w:object>
                          </w:r>
                        </w:p>
                      </w:txbxContent>
                    </v:textbox>
                  </v:shape>
                  <v:shape id="Text Box 380" o:spid="_x0000_s15362" type="#_x0000_t202" style="position:absolute;left:1193;top:5596;width:1125;height:380;visibility:visible;mso-wrap-style:none" o:regroupid="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:rsidR="00C56507" w:rsidRDefault="00C56507" w:rsidP="007A4679">
                          <w:r w:rsidRPr="00900AB2">
                            <w:rPr>
                              <w:position w:val="-8"/>
                            </w:rPr>
                            <w:object w:dxaOrig="800" w:dyaOrig="279">
                              <v:shape id="_x0000_i1307" type="#_x0000_t75" style="width:42pt;height:14pt" o:ole="">
                                <v:imagedata r:id="rId439" o:title=""/>
                              </v:shape>
                              <o:OLEObject Type="Embed" ProgID="Equation.DSMT4" ShapeID="_x0000_i1307" DrawAspect="Content" ObjectID="_1620328615" r:id="rId440"/>
                            </w:object>
                          </w:r>
                        </w:p>
                      </w:txbxContent>
                    </v:textbox>
                  </v:shape>
                  <v:shape id="Text Box 381" o:spid="_x0000_s15363" type="#_x0000_t202" style="position:absolute;left:1126;top:7399;width:1166;height:408;visibility:visible;mso-wrap-style:none" o:regroupid="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:rsidR="00C56507" w:rsidRDefault="00C56507" w:rsidP="007A4679">
                          <w:r w:rsidRPr="00275A86">
                            <w:rPr>
                              <w:position w:val="-8"/>
                            </w:rPr>
                            <w:object w:dxaOrig="840" w:dyaOrig="279">
                              <v:shape id="_x0000_i1308" type="#_x0000_t75" style="width:44pt;height:14pt" o:ole="">
                                <v:imagedata r:id="rId441" o:title=""/>
                              </v:shape>
                              <o:OLEObject Type="Embed" ProgID="Equation.DSMT4" ShapeID="_x0000_i1308" DrawAspect="Content" ObjectID="_1620328616" r:id="rId442"/>
                            </w:object>
                          </w:r>
                        </w:p>
                      </w:txbxContent>
                    </v:textbox>
                  </v:shape>
                  <v:shape id="Text Box 371" o:spid="_x0000_s15364" type="#_x0000_t202" style="position:absolute;left:2106;top:4760;width:1430;height:440;visibility:visible;mso-wrap-style:none" o:regroupid="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>
                      <w:txbxContent>
                        <w:p w:rsidR="00C56507" w:rsidRDefault="00C56507" w:rsidP="007A4679">
                          <w:r w:rsidRPr="002A1CC6">
                            <w:rPr>
                              <w:position w:val="-10"/>
                            </w:rPr>
                            <w:object w:dxaOrig="1140" w:dyaOrig="340">
                              <v:shape id="_x0000_i1309" type="#_x0000_t75" style="width:57pt;height:17.5pt" o:ole="">
                                <v:imagedata r:id="rId443" o:title=""/>
                              </v:shape>
                              <o:OLEObject Type="Embed" ProgID="Equation.DSMT4" ShapeID="_x0000_i1309" DrawAspect="Content" ObjectID="_1620328617" r:id="rId444"/>
                            </w:object>
                          </w:r>
                        </w:p>
                      </w:txbxContent>
                    </v:textbox>
                  </v:shape>
                  <v:shape id="AutoShape 359" o:spid="_x0000_s15366" type="#_x0000_t32" style="position:absolute;left:2179;top:4992;width:0;height:3190;flip:x y;visibility:visible" o:connectortype="straight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">
                    <v:stroke endarrow="block"/>
                  </v:shape>
                  <v:shape id="AutoShape 360" o:spid="_x0000_s15367" type="#_x0000_t32" style="position:absolute;left:2196;top:7611;width:2636;height:0;visibility:visible" o:connectortype="straight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  <v:shape id="AutoShape 362" o:spid="_x0000_s15368" type="#_x0000_t32" style="position:absolute;left:2198;top:6751;width:2634;height:0;visibility:visible" o:connectortype="straight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<v:shape id="AutoShape 363" o:spid="_x0000_s15369" type="#_x0000_t32" style="position:absolute;left:2188;top:5807;width:2644;height:0;visibility:visible" o:connectortype="straight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  <v:shape id="Text Box 364" o:spid="_x0000_s15370" type="#_x0000_t202" style="position:absolute;left:2198;top:6225;width:1176;height:526;visibility:visible;mso-wrap-style:none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:rsidR="00C56507" w:rsidRDefault="00C56507" w:rsidP="007A4679">
                          <w:r w:rsidRPr="00900AB2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  <w:lang w:bidi="ar-DZ"/>
                            </w:rPr>
                            <w:object w:dxaOrig="820" w:dyaOrig="360">
                              <v:shape id="_x0000_i1310" type="#_x0000_t75" style="width:44.5pt;height:19.5pt" o:ole="">
                                <v:imagedata r:id="rId445" o:title=""/>
                              </v:shape>
                              <o:OLEObject Type="Embed" ProgID="Equation.DSMT4" ShapeID="_x0000_i1310" DrawAspect="Content" ObjectID="_1620328618" r:id="rId446"/>
                            </w:object>
                          </w:r>
                        </w:p>
                      </w:txbxContent>
                    </v:textbox>
                  </v:shape>
                  <v:shape id="AutoShape 366" o:spid="_x0000_s15371" type="#_x0000_t32" style="position:absolute;left:3536;top:5807;width:1;height:944;flip:y;visibility:visible" o:connectortype="straight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">
                    <v:stroke endarrow="block"/>
                  </v:shape>
                  <v:shape id="Text Box 367" o:spid="_x0000_s15372" type="#_x0000_t202" style="position:absolute;left:2247;top:5395;width:1289;height:412;visibility:visible;mso-wrap-style:none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<v:textbox>
                      <w:txbxContent>
                        <w:p w:rsidR="00C56507" w:rsidRDefault="00C56507" w:rsidP="007A4679">
                          <w:r w:rsidRPr="00B42122">
                            <w:rPr>
                              <w:rFonts w:ascii="Microsoft Sans Serif" w:hAnsi="Microsoft Sans Serif" w:cs="Microsoft Sans Serif"/>
                              <w:position w:val="-6"/>
                              <w:sz w:val="28"/>
                              <w:szCs w:val="28"/>
                              <w:lang w:bidi="ar-DZ"/>
                            </w:rPr>
                            <w:object w:dxaOrig="1040" w:dyaOrig="260">
                              <v:shape id="_x0000_i1311" type="#_x0000_t75" style="width:50pt;height:12.5pt" o:ole="">
                                <v:imagedata r:id="rId447" o:title=""/>
                              </v:shape>
                              <o:OLEObject Type="Embed" ProgID="Equation.DSMT4" ShapeID="_x0000_i1311" DrawAspect="Content" ObjectID="_1620328619" r:id="rId448"/>
                            </w:object>
                          </w:r>
                        </w:p>
                      </w:txbxContent>
                    </v:textbox>
                  </v:shape>
                  <v:shape id="AutoShape 368" o:spid="_x0000_s15373" type="#_x0000_t32" style="position:absolute;left:4390;top:5807;width:0;height:1804;visibility:visible" o:connectortype="straight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u56wgAAANsAAAAPAAAAZHJzL2Rvd25yZXYueG1sRE9Ni8Iw&#10;EL0L/ocwgjdNXUT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CgOu56wgAAANsAAAAPAAAA&#10;AAAAAAAAAAAAAAcCAABkcnMvZG93bnJldi54bWxQSwUGAAAAAAMAAwC3AAAA9gIAAAAA&#10;">
                    <v:stroke endarrow="block"/>
                  </v:shape>
                  <v:shape id="AutoShape 369" o:spid="_x0000_s15374" type="#_x0000_t32" style="position:absolute;left:3913;top:6751;width:1;height:860;visibility:visible" o:connectortype="straight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kvhwgAAANsAAAAPAAAAZHJzL2Rvd25yZXYueG1sRE9Ni8Iw&#10;EL0L/ocwgjdNXVD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DPdkvhwgAAANsAAAAPAAAA&#10;AAAAAAAAAAAAAAcCAABkcnMvZG93bnJldi54bWxQSwUGAAAAAAMAAwC3AAAA9gIAAAAA&#10;">
                    <v:stroke endarrow="block"/>
                  </v:shape>
                  <v:shape id="Text Box 370" o:spid="_x0000_s15375" type="#_x0000_t202" style="position:absolute;left:2178;top:7138;width:1735;height:473;visibility:visible;mso-wrap-style:none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:rsidR="00C56507" w:rsidRDefault="00C56507" w:rsidP="007A4679">
                          <w:r w:rsidRPr="00900AB2">
                            <w:rPr>
                              <w:rFonts w:ascii="Microsoft Sans Serif" w:hAnsi="Microsoft Sans Serif" w:cs="Microsoft Sans Serif"/>
                              <w:position w:val="-12"/>
                              <w:sz w:val="28"/>
                              <w:szCs w:val="28"/>
                              <w:lang w:bidi="ar-DZ"/>
                            </w:rPr>
                            <w:object w:dxaOrig="1540" w:dyaOrig="360">
                              <v:shape id="_x0000_i1312" type="#_x0000_t75" style="width:72.5pt;height:17pt" o:ole="">
                                <v:imagedata r:id="rId449" o:title=""/>
                              </v:shape>
                              <o:OLEObject Type="Embed" ProgID="Equation.DSMT4" ShapeID="_x0000_i1312" DrawAspect="Content" ObjectID="_1620328620" r:id="rId450"/>
                            </w:object>
                          </w:r>
                        </w:p>
                      </w:txbxContent>
                    </v:textbox>
                  </v:shape>
                  <v:shape id="Text Box 372" o:spid="_x0000_s15376" type="#_x0000_t202" style="position:absolute;left:3450;top:6027;width:517;height:472;visibility:visible;mso-wrap-style:none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:rsidR="00C56507" w:rsidRDefault="00C56507" w:rsidP="007A4679">
                          <w:r w:rsidRPr="00900AB2">
                            <w:rPr>
                              <w:position w:val="-12"/>
                            </w:rPr>
                            <w:object w:dxaOrig="220" w:dyaOrig="340">
                              <v:shape id="_x0000_i1313" type="#_x0000_t75" style="width:11.5pt;height:17pt" o:ole="">
                                <v:imagedata r:id="rId451" o:title=""/>
                              </v:shape>
                              <o:OLEObject Type="Embed" ProgID="Equation.DSMT4" ShapeID="_x0000_i1313" DrawAspect="Content" ObjectID="_1620328621" r:id="rId452"/>
                            </w:object>
                          </w:r>
                        </w:p>
                      </w:txbxContent>
                    </v:textbox>
                  </v:shape>
                  <v:shape id="Text Box 375" o:spid="_x0000_s15377" type="#_x0000_t202" style="position:absolute;left:4303;top:6919;width:529;height:498;visibility:visible;mso-wrap-style:none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:rsidR="00C56507" w:rsidRDefault="00C56507" w:rsidP="007A4679">
                          <w:r w:rsidRPr="00900AB2">
                            <w:rPr>
                              <w:position w:val="-12"/>
                            </w:rPr>
                            <w:object w:dxaOrig="240" w:dyaOrig="340">
                              <v:shape id="_x0000_i1314" type="#_x0000_t75" style="width:12pt;height:17pt" o:ole="">
                                <v:imagedata r:id="rId453" o:title=""/>
                              </v:shape>
                              <o:OLEObject Type="Embed" ProgID="Equation.DSMT4" ShapeID="_x0000_i1314" DrawAspect="Content" ObjectID="_1620328622" r:id="rId454"/>
                            </w:object>
                          </w:r>
                        </w:p>
                      </w:txbxContent>
                    </v:textbox>
                  </v:shape>
                  <v:shape id="Text Box 376" o:spid="_x0000_s15378" type="#_x0000_t202" style="position:absolute;left:3766;top:6919;width:624;height:405;visibility:visible;mso-wrap-style:none" o:regroupid="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:rsidR="00C56507" w:rsidRDefault="00C56507" w:rsidP="007A4679">
                          <w:r w:rsidRPr="00030D43">
                            <w:rPr>
                              <w:position w:val="-6"/>
                            </w:rPr>
                            <w:object w:dxaOrig="320" w:dyaOrig="260">
                              <v:shape id="_x0000_i1315" type="#_x0000_t75" style="width:17pt;height:14pt" o:ole="">
                                <v:imagedata r:id="rId455" o:title=""/>
                              </v:shape>
                              <o:OLEObject Type="Embed" ProgID="Equation.DSMT4" ShapeID="_x0000_i1315" DrawAspect="Content" ObjectID="_1620328623" r:id="rId456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7A4679" w:rsidRPr="00AA1F0B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rtl/>
                <w:lang w:eastAsia="fr-FR"/>
              </w:rPr>
              <w:t xml:space="preserve">3-أ - إكمال </w:t>
            </w:r>
            <w:proofErr w:type="gramStart"/>
            <w:r w:rsidR="007A4679" w:rsidRPr="00AA1F0B">
              <w:rPr>
                <w:rFonts w:ascii="Adobe Arabic" w:eastAsiaTheme="minorEastAsia" w:hAnsi="Adobe Arabic" w:cs="Adobe Arabic"/>
                <w:position w:val="-24"/>
                <w:sz w:val="28"/>
                <w:szCs w:val="28"/>
                <w:rtl/>
                <w:lang w:eastAsia="fr-FR"/>
              </w:rPr>
              <w:t>المخطط :</w:t>
            </w:r>
            <w:proofErr w:type="gramEnd"/>
          </w:p>
          <w:p w:rsidR="000B4BD6" w:rsidRDefault="000B4BD6" w:rsidP="000B4BD6">
            <w:pPr>
              <w:bidi/>
              <w:rPr>
                <w:rFonts w:eastAsiaTheme="minorEastAsia"/>
                <w:position w:val="-24"/>
                <w:rtl/>
                <w:lang w:eastAsia="fr-FR"/>
              </w:rPr>
            </w:pPr>
          </w:p>
          <w:p w:rsidR="00AA1F0B" w:rsidRDefault="00AA1F0B" w:rsidP="000B4BD6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  <w:lang w:eastAsia="fr-FR"/>
              </w:rPr>
            </w:pPr>
          </w:p>
          <w:p w:rsidR="00AA1F0B" w:rsidRPr="00AA1F0B" w:rsidRDefault="00AA1F0B" w:rsidP="00AA1F0B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AA1F0B" w:rsidRPr="00AA1F0B" w:rsidRDefault="00AA1F0B" w:rsidP="00AA1F0B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AA1F0B" w:rsidRPr="00AA1F0B" w:rsidRDefault="00AA1F0B" w:rsidP="00AA1F0B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AA1F0B" w:rsidRDefault="00AA1F0B" w:rsidP="00AA1F0B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AA1F0B" w:rsidRPr="00AA1F0B" w:rsidRDefault="00AA1F0B" w:rsidP="00AA1F0B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AA1F0B" w:rsidRDefault="00AA1F0B" w:rsidP="00AA1F0B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AA1F0B" w:rsidRDefault="00AA1F0B" w:rsidP="00AA1F0B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AA1F0B" w:rsidRDefault="00AA1F0B" w:rsidP="00AA1F0B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AA1F0B" w:rsidRDefault="00AA1F0B" w:rsidP="00AA1F0B">
            <w:pPr>
              <w:bidi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</w:p>
          <w:p w:rsidR="00AA1F0B" w:rsidRDefault="00AA1F0B" w:rsidP="00AA1F0B">
            <w:pPr>
              <w:bidi/>
              <w:jc w:val="right"/>
              <w:rPr>
                <w:rFonts w:ascii="Adobe Arabic" w:eastAsiaTheme="minorEastAsia" w:hAnsi="Adobe Arabic" w:cs="Adobe Arabic"/>
                <w:sz w:val="28"/>
                <w:szCs w:val="28"/>
                <w:rtl/>
              </w:rPr>
            </w:pPr>
            <w:r w:rsidRPr="00AA1F0B">
              <w:rPr>
                <w:rFonts w:eastAsiaTheme="minorEastAsia"/>
                <w:position w:val="-10"/>
                <w:lang w:eastAsia="fr-FR"/>
              </w:rPr>
              <w:object w:dxaOrig="4500" w:dyaOrig="320">
                <v:shape id="_x0000_i1207" type="#_x0000_t75" style="width:225pt;height:16.5pt" o:ole="">
                  <v:imagedata r:id="rId457" o:title=""/>
                </v:shape>
                <o:OLEObject Type="Embed" ProgID="Equation.DSMT4" ShapeID="_x0000_i1207" DrawAspect="Content" ObjectID="_1620328520" r:id="rId458"/>
              </w:object>
            </w:r>
            <w:r w:rsidR="000577E4" w:rsidRPr="00AA1F0B">
              <w:rPr>
                <w:rFonts w:eastAsiaTheme="minorEastAsia"/>
                <w:position w:val="-10"/>
                <w:lang w:eastAsia="fr-FR"/>
              </w:rPr>
              <w:object w:dxaOrig="3660" w:dyaOrig="320">
                <v:shape id="_x0000_i1263" type="#_x0000_t75" style="width:183pt;height:16.5pt" o:ole="">
                  <v:imagedata r:id="rId459" o:title=""/>
                </v:shape>
                <o:OLEObject Type="Embed" ProgID="Equation.DSMT4" ShapeID="_x0000_i1263" DrawAspect="Content" ObjectID="_1620328521" r:id="rId460"/>
              </w:object>
            </w:r>
            <w:r>
              <w:rPr>
                <w:rFonts w:eastAsiaTheme="minorEastAsia" w:hint="cs"/>
                <w:position w:val="-26"/>
                <w:rtl/>
                <w:lang w:eastAsia="fr-FR"/>
              </w:rPr>
              <w:t xml:space="preserve">      </w:t>
            </w:r>
            <w:r w:rsidRPr="00AA1F0B">
              <w:rPr>
                <w:rFonts w:eastAsiaTheme="minorEastAsia"/>
                <w:position w:val="-10"/>
                <w:lang w:eastAsia="fr-FR"/>
              </w:rPr>
              <w:object w:dxaOrig="4099" w:dyaOrig="320">
                <v:shape id="_x0000_i1208" type="#_x0000_t75" style="width:205pt;height:16.5pt" o:ole="">
                  <v:imagedata r:id="rId461" o:title=""/>
                </v:shape>
                <o:OLEObject Type="Embed" ProgID="Equation.DSMT4" ShapeID="_x0000_i1208" DrawAspect="Content" ObjectID="_1620328522" r:id="rId462"/>
              </w:object>
            </w:r>
          </w:p>
          <w:p w:rsidR="000B4BD6" w:rsidRDefault="00AA1F0B" w:rsidP="00AA1F0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ب-</w:t>
            </w:r>
            <w:r w:rsidRPr="00AA1F0B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الطاقة المحررة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عن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إنشطار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نواة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واحدةمن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proofErr w:type="spell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يورانيوم</w:t>
            </w:r>
            <w:proofErr w:type="spellEnd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:</w:t>
            </w:r>
          </w:p>
          <w:p w:rsidR="00AA1F0B" w:rsidRDefault="00FD0091" w:rsidP="00AA1F0B">
            <w:pPr>
              <w:bidi/>
              <w:jc w:val="center"/>
              <w:rPr>
                <w:rFonts w:eastAsiaTheme="minorEastAsia"/>
                <w:position w:val="-26"/>
                <w:rtl/>
                <w:lang w:eastAsia="fr-FR"/>
              </w:rPr>
            </w:pPr>
            <w:r w:rsidRPr="00AA1F0B">
              <w:rPr>
                <w:rFonts w:eastAsiaTheme="minorEastAsia"/>
                <w:position w:val="-10"/>
                <w:lang w:eastAsia="fr-FR"/>
              </w:rPr>
              <w:object w:dxaOrig="1900" w:dyaOrig="300">
                <v:shape id="_x0000_i1209" type="#_x0000_t75" style="width:95pt;height:15pt" o:ole="">
                  <v:imagedata r:id="rId463" o:title=""/>
                </v:shape>
                <o:OLEObject Type="Embed" ProgID="Equation.DSMT4" ShapeID="_x0000_i1209" DrawAspect="Content" ObjectID="_1620328523" r:id="rId464"/>
              </w:object>
            </w:r>
          </w:p>
          <w:p w:rsidR="00FD0091" w:rsidRDefault="00AA1F0B" w:rsidP="00FD0091">
            <w:pPr>
              <w:bidi/>
              <w:rPr>
                <w:rFonts w:ascii="Adobe Arabic" w:hAnsi="Adobe Arabic" w:cs="Adobe Arabic"/>
                <w:position w:val="-6"/>
                <w:sz w:val="28"/>
                <w:szCs w:val="28"/>
                <w:rtl/>
                <w:lang w:eastAsia="fr-FR"/>
              </w:rPr>
            </w:pPr>
            <w:proofErr w:type="spellStart"/>
            <w:r w:rsidRPr="00AA1F0B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>جـ</w:t>
            </w:r>
            <w:proofErr w:type="spellEnd"/>
            <w:r w:rsidRPr="00AA1F0B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 xml:space="preserve">-الطاقة المحررة عن </w:t>
            </w:r>
            <w:proofErr w:type="spellStart"/>
            <w:r w:rsidRPr="00AA1F0B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>إنشطار</w:t>
            </w:r>
            <w:proofErr w:type="spellEnd"/>
            <w:r w:rsidRPr="00AA1F0B">
              <w:rPr>
                <w:rFonts w:ascii="Adobe Arabic" w:hAnsi="Adobe Arabic" w:cs="Adobe Arabic"/>
                <w:sz w:val="28"/>
                <w:szCs w:val="28"/>
                <w:rtl/>
                <w:lang w:eastAsia="fr-FR"/>
              </w:rPr>
              <w:t xml:space="preserve"> </w:t>
            </w:r>
            <w:r w:rsidRPr="00AA1F0B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20" w:dyaOrig="320">
                <v:shape id="_x0000_i1210" type="#_x0000_t75" style="width:16pt;height:16pt" o:ole="">
                  <v:imagedata r:id="rId465" o:title=""/>
                </v:shape>
                <o:OLEObject Type="Embed" ProgID="Equation.DSMT4" ShapeID="_x0000_i1210" DrawAspect="Content" ObjectID="_1620328524" r:id="rId466"/>
              </w:object>
            </w:r>
            <w:r w:rsidR="005B01E1">
              <w:rPr>
                <w:rFonts w:ascii="Adobe Arabic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>:</w:t>
            </w:r>
            <w:r w:rsidR="00FD0091" w:rsidRPr="005B01E1">
              <w:rPr>
                <w:rFonts w:ascii="Adobe Arabic" w:eastAsiaTheme="minorEastAsia" w:hAnsi="Adobe Arabic" w:cs="Adobe Arabic"/>
                <w:position w:val="-46"/>
                <w:sz w:val="28"/>
                <w:szCs w:val="28"/>
                <w:lang w:eastAsia="fr-FR"/>
              </w:rPr>
              <w:object w:dxaOrig="4640" w:dyaOrig="1040">
                <v:shape id="_x0000_i1211" type="#_x0000_t75" style="width:232pt;height:52pt" o:ole="">
                  <v:imagedata r:id="rId467" o:title=""/>
                </v:shape>
                <o:OLEObject Type="Embed" ProgID="Equation.DSMT4" ShapeID="_x0000_i1211" DrawAspect="Content" ObjectID="_1620328525" r:id="rId468"/>
              </w:object>
            </w:r>
          </w:p>
          <w:p w:rsidR="00AA1F0B" w:rsidRDefault="00FD0091" w:rsidP="00FD0091">
            <w:pPr>
              <w:bidi/>
              <w:rPr>
                <w:rFonts w:ascii="Adobe Arabic" w:hAnsi="Adobe Arabic" w:cs="Adobe Arabic"/>
                <w:position w:val="-6"/>
                <w:sz w:val="28"/>
                <w:szCs w:val="28"/>
                <w:rtl/>
                <w:lang w:eastAsia="fr-FR"/>
              </w:rPr>
            </w:pPr>
            <w:r>
              <w:rPr>
                <w:rFonts w:ascii="Adobe Arabic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>4</w:t>
            </w:r>
            <w:r w:rsidR="005B01E1">
              <w:rPr>
                <w:rFonts w:ascii="Adobe Arabic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>-أ- كتلة الكربون الواجب حرقها :</w:t>
            </w:r>
          </w:p>
          <w:p w:rsidR="005B01E1" w:rsidRDefault="00FD0091" w:rsidP="005B01E1">
            <w:pPr>
              <w:bidi/>
              <w:jc w:val="center"/>
              <w:rPr>
                <w:rFonts w:ascii="Adobe Arabic" w:hAnsi="Adobe Arabic" w:cs="Adobe Arabic"/>
                <w:rtl/>
              </w:rPr>
            </w:pPr>
            <w:r w:rsidRPr="005B01E1">
              <w:rPr>
                <w:rFonts w:eastAsiaTheme="minorEastAsia"/>
                <w:position w:val="-34"/>
                <w:lang w:eastAsia="fr-FR"/>
              </w:rPr>
              <w:object w:dxaOrig="4800" w:dyaOrig="800">
                <v:shape id="_x0000_i1212" type="#_x0000_t75" style="width:240pt;height:40pt" o:ole="">
                  <v:imagedata r:id="rId469" o:title=""/>
                </v:shape>
                <o:OLEObject Type="Embed" ProgID="Equation.DSMT4" ShapeID="_x0000_i1212" DrawAspect="Content" ObjectID="_1620328526" r:id="rId470"/>
              </w:object>
            </w:r>
          </w:p>
          <w:p w:rsidR="005B01E1" w:rsidRDefault="005B01E1" w:rsidP="005B01E1">
            <w:pPr>
              <w:bidi/>
              <w:rPr>
                <w:rFonts w:eastAsiaTheme="minorEastAsia"/>
                <w:position w:val="-26"/>
                <w:rtl/>
                <w:lang w:eastAsia="fr-FR"/>
              </w:rPr>
            </w:pPr>
            <w:r w:rsidRPr="005B01E1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ب-الطاقة المحررة </w:t>
            </w:r>
            <w:proofErr w:type="gramStart"/>
            <w:r w:rsidRPr="005B01E1">
              <w:rPr>
                <w:rFonts w:ascii="Adobe Arabic" w:hAnsi="Adobe Arabic" w:cs="Adobe Arabic" w:hint="cs"/>
                <w:sz w:val="28"/>
                <w:szCs w:val="28"/>
                <w:rtl/>
              </w:rPr>
              <w:t>عن</w:t>
            </w:r>
            <w:proofErr w:type="gramEnd"/>
            <w:r w:rsidRPr="005B01E1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5B01E1">
              <w:rPr>
                <w:rFonts w:eastAsiaTheme="minorEastAsia"/>
                <w:position w:val="-6"/>
                <w:lang w:eastAsia="fr-FR"/>
              </w:rPr>
              <w:object w:dxaOrig="720" w:dyaOrig="240">
                <v:shape id="_x0000_i1213" type="#_x0000_t75" style="width:36pt;height:12pt" o:ole="">
                  <v:imagedata r:id="rId471" o:title=""/>
                </v:shape>
                <o:OLEObject Type="Embed" ProgID="Equation.DSMT4" ShapeID="_x0000_i1213" DrawAspect="Content" ObjectID="_1620328527" r:id="rId472"/>
              </w:object>
            </w:r>
          </w:p>
          <w:p w:rsidR="000E506E" w:rsidRDefault="00FD0091" w:rsidP="000E506E">
            <w:pPr>
              <w:bidi/>
              <w:rPr>
                <w:rFonts w:eastAsiaTheme="minorEastAsia"/>
                <w:position w:val="-26"/>
                <w:rtl/>
                <w:lang w:eastAsia="fr-FR"/>
              </w:rPr>
            </w:pPr>
            <w:r w:rsidRPr="005B01E1">
              <w:rPr>
                <w:rFonts w:eastAsiaTheme="minorEastAsia"/>
                <w:position w:val="-34"/>
                <w:lang w:eastAsia="fr-FR"/>
              </w:rPr>
              <w:object w:dxaOrig="5020" w:dyaOrig="800">
                <v:shape id="_x0000_i1214" type="#_x0000_t75" style="width:251pt;height:40pt" o:ole="">
                  <v:imagedata r:id="rId473" o:title=""/>
                </v:shape>
                <o:OLEObject Type="Embed" ProgID="Equation.DSMT4" ShapeID="_x0000_i1214" DrawAspect="Content" ObjectID="_1620328528" r:id="rId474"/>
              </w:object>
            </w:r>
            <w:r w:rsidR="00480E5C" w:rsidRPr="00480E5C">
              <w:rPr>
                <w:rFonts w:ascii="Adobe Arabic" w:hAnsi="Adobe Arabic" w:cs="Adobe Arabic"/>
                <w:sz w:val="28"/>
                <w:szCs w:val="28"/>
                <w:rtl/>
              </w:rPr>
              <w:t>5-</w:t>
            </w:r>
            <w:proofErr w:type="gramStart"/>
            <w:r w:rsidR="000E506E">
              <w:rPr>
                <w:rFonts w:ascii="Adobe Arabic" w:hAnsi="Adobe Arabic" w:cs="Adobe Arabic" w:hint="cs"/>
                <w:sz w:val="28"/>
                <w:szCs w:val="28"/>
                <w:rtl/>
              </w:rPr>
              <w:t>مردود</w:t>
            </w:r>
            <w:proofErr w:type="gramEnd"/>
            <w:r w:rsidR="000E506E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مفاعل النووي:   </w:t>
            </w:r>
            <w:r w:rsidR="000E506E" w:rsidRPr="000E506E">
              <w:rPr>
                <w:rFonts w:eastAsiaTheme="minorEastAsia"/>
                <w:position w:val="-22"/>
                <w:lang w:eastAsia="fr-FR"/>
              </w:rPr>
              <w:object w:dxaOrig="840" w:dyaOrig="560">
                <v:shape id="_x0000_i1215" type="#_x0000_t75" style="width:42pt;height:28pt" o:ole="">
                  <v:imagedata r:id="rId475" o:title=""/>
                </v:shape>
                <o:OLEObject Type="Embed" ProgID="Equation.DSMT4" ShapeID="_x0000_i1215" DrawAspect="Content" ObjectID="_1620328529" r:id="rId476"/>
              </w:object>
            </w:r>
          </w:p>
          <w:p w:rsidR="000E506E" w:rsidRPr="000577E4" w:rsidRDefault="000577E4" w:rsidP="00550E01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577E4">
              <w:rPr>
                <w:rFonts w:eastAsiaTheme="minorEastAsia"/>
                <w:position w:val="-40"/>
                <w:lang w:eastAsia="fr-FR"/>
              </w:rPr>
              <w:object w:dxaOrig="4160" w:dyaOrig="900">
                <v:shape id="_x0000_i1264" type="#_x0000_t75" style="width:208pt;height:45pt" o:ole="">
                  <v:imagedata r:id="rId477" o:title=""/>
                </v:shape>
                <o:OLEObject Type="Embed" ProgID="Equation.DSMT4" ShapeID="_x0000_i1264" DrawAspect="Content" ObjectID="_1620328530" r:id="rId478"/>
              </w:object>
            </w:r>
          </w:p>
        </w:tc>
        <w:tc>
          <w:tcPr>
            <w:tcW w:w="222" w:type="dxa"/>
          </w:tcPr>
          <w:p w:rsidR="00800129" w:rsidRPr="003078AC" w:rsidRDefault="00800129" w:rsidP="00CF462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  <w:tr w:rsidR="0070531E" w:rsidTr="00AB19FE">
        <w:tc>
          <w:tcPr>
            <w:tcW w:w="5026" w:type="dxa"/>
          </w:tcPr>
          <w:p w:rsidR="0070531E" w:rsidRDefault="0070531E" w:rsidP="00C5650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lastRenderedPageBreak/>
              <w:t xml:space="preserve">تصحيح </w:t>
            </w:r>
            <w:proofErr w:type="spellStart"/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>بكالوريا</w:t>
            </w:r>
            <w:proofErr w:type="spellEnd"/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التجريبي                2018</w:t>
            </w:r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/2019            </w:t>
            </w:r>
          </w:p>
        </w:tc>
        <w:tc>
          <w:tcPr>
            <w:tcW w:w="222" w:type="dxa"/>
          </w:tcPr>
          <w:p w:rsidR="0070531E" w:rsidRDefault="0070531E" w:rsidP="00C56507">
            <w:pPr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</w:p>
        </w:tc>
        <w:tc>
          <w:tcPr>
            <w:tcW w:w="5204" w:type="dxa"/>
          </w:tcPr>
          <w:p w:rsidR="0070531E" w:rsidRDefault="0070531E" w:rsidP="00C80644">
            <w:pPr>
              <w:tabs>
                <w:tab w:val="left" w:pos="4268"/>
              </w:tabs>
              <w:bidi/>
              <w:rPr>
                <w:rFonts w:ascii="Adobe Arabic" w:hAnsi="Adobe Arabic" w:cs="Adobe Arabic"/>
                <w:sz w:val="36"/>
                <w:szCs w:val="36"/>
                <w:rtl/>
              </w:rPr>
            </w:pPr>
            <w:proofErr w:type="gramStart"/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</w:t>
            </w:r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>موضوع</w:t>
            </w:r>
            <w:proofErr w:type="gramEnd"/>
            <w:r w:rsidRPr="00CF4622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الثاني</w:t>
            </w:r>
            <w:r w:rsidR="00C80644">
              <w:rPr>
                <w:rFonts w:ascii="Adobe Arabic" w:hAnsi="Adobe Arabic" w:cs="Adobe Arabic"/>
                <w:sz w:val="28"/>
                <w:szCs w:val="28"/>
                <w:rtl/>
              </w:rPr>
              <w:tab/>
            </w:r>
            <w:r w:rsidR="00C80644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ع ت </w:t>
            </w:r>
          </w:p>
        </w:tc>
        <w:tc>
          <w:tcPr>
            <w:tcW w:w="230" w:type="dxa"/>
            <w:gridSpan w:val="2"/>
          </w:tcPr>
          <w:p w:rsidR="0070531E" w:rsidRDefault="0070531E" w:rsidP="00CF462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  <w:tr w:rsidR="004E182B" w:rsidTr="00AB19FE">
        <w:tc>
          <w:tcPr>
            <w:tcW w:w="5026" w:type="dxa"/>
          </w:tcPr>
          <w:p w:rsidR="004E182B" w:rsidRPr="00974931" w:rsidRDefault="004E182B" w:rsidP="00CF4622">
            <w:pPr>
              <w:bidi/>
              <w:rPr>
                <w:rFonts w:ascii="Adobe Arabic" w:hAnsi="Adobe Arabic" w:cs="Adobe Arabic"/>
                <w:b/>
                <w:bCs/>
                <w:sz w:val="28"/>
                <w:szCs w:val="28"/>
                <w:rtl/>
              </w:rPr>
            </w:pPr>
            <w:proofErr w:type="gramStart"/>
            <w:r w:rsidRPr="00974931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>التمرين</w:t>
            </w:r>
            <w:proofErr w:type="gramEnd"/>
            <w:r w:rsidRPr="00974931">
              <w:rPr>
                <w:rFonts w:ascii="Adobe Arabic" w:hAnsi="Adobe Arabic" w:cs="Adobe Arabic" w:hint="cs"/>
                <w:b/>
                <w:bCs/>
                <w:sz w:val="28"/>
                <w:szCs w:val="28"/>
                <w:rtl/>
              </w:rPr>
              <w:t xml:space="preserve"> التجريبي:</w:t>
            </w:r>
          </w:p>
          <w:p w:rsidR="004E182B" w:rsidRPr="0053501A" w:rsidRDefault="004E182B" w:rsidP="004E18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Microsoft Sans Serif" w:hAnsi="Microsoft Sans Serif" w:cs="Microsoft Sans Serif" w:hint="cs"/>
                <w:sz w:val="24"/>
                <w:szCs w:val="24"/>
                <w:rtl/>
              </w:rPr>
              <w:t>1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عبارة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تسارع :</w:t>
            </w:r>
            <w:proofErr w:type="gramEnd"/>
          </w:p>
          <w:p w:rsidR="004E182B" w:rsidRDefault="009F10A3" w:rsidP="004E18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9F10A3">
              <w:rPr>
                <w:rFonts w:ascii="Adobe Arabic" w:hAnsi="Adobe Arabic" w:cs="Adobe Arabic"/>
                <w:noProof/>
                <w:position w:val="-14"/>
                <w:sz w:val="28"/>
                <w:szCs w:val="28"/>
                <w:rtl/>
              </w:rPr>
              <w:pict>
                <v:group id="_x0000_s3909" style="position:absolute;left:0;text-align:left;margin-left:12.3pt;margin-top:5.8pt;width:137.1pt;height:131.25pt;z-index:251873280" coordorigin="6749,1753" coordsize="2742,2625">
                  <v:shape id="_x0000_s3910" type="#_x0000_t32" style="position:absolute;left:6749;top:4081;width:2742;height:12;flip:y" o:connectortype="straight"/>
                  <v:shape id="_x0000_s3911" type="#_x0000_t32" style="position:absolute;left:6874;top:2927;width:2617;height:1139;flip:x y" o:connectortype="straight"/>
                  <v:shape id="_x0000_s3912" type="#_x0000_t32" style="position:absolute;left:7701;top:2801;width:275;height:276;flip:x" o:connectortype="straight"/>
                  <v:shape id="_x0000_s3913" type="#_x0000_t32" style="position:absolute;left:7701;top:2805;width:188;height:238" o:connectortype="straight"/>
                  <v:shape id="_x0000_s3914" type="#_x0000_t32" style="position:absolute;left:7551;top:2918;width:338;height:164;flip:x y" o:connectortype="straight"/>
                  <v:shape id="_x0000_s3915" type="#_x0000_t32" style="position:absolute;left:7889;top:2927;width:87;height:150" o:connectortype="straight"/>
                  <v:shape id="_x0000_s3916" type="#_x0000_t32" style="position:absolute;left:7551;top:3014;width:425;height:63;flip:x y" o:connectortype="straight"/>
                  <v:oval id="_x0000_s3917" style="position:absolute;left:7954;top:2703;width:113;height:113"/>
                  <v:shape id="_x0000_s3918" type="#_x0000_t32" style="position:absolute;left:7137;top:3014;width:1440;height:626" o:connectortype="straight" strokeweight="1.5pt"/>
                  <v:shape id="_x0000_s3919" type="#_x0000_t32" style="position:absolute;left:8525;top:3615;width:126;height:0" o:connectortype="straight" strokeweight="1.5pt"/>
                  <v:shape id="_x0000_s3920" type="#_x0000_t32" style="position:absolute;left:7801;top:3014;width:0;height:1215" o:connectortype="straight">
                    <v:stroke endarrow="block"/>
                  </v:shape>
                  <v:shape id="_x0000_s3921" type="#_x0000_t32" style="position:absolute;left:6812;top:2580;width:2679;height:1202" o:connectortype="straight">
                    <v:stroke dashstyle="dash" endarrow="block"/>
                  </v:shape>
                  <v:shape id="_x0000_s3922" type="#_x0000_t32" style="position:absolute;left:7137;top:1753;width:1290;height:2625;flip:y" o:connectortype="straight">
                    <v:stroke dashstyle="dash" endarrow="block"/>
                  </v:shape>
                  <v:shape id="_x0000_s3923" type="#_x0000_t32" style="position:absolute;left:7801;top:3014;width:626;height:301" o:connectortype="straight">
                    <v:stroke endarrow="block"/>
                  </v:shape>
                  <v:shape id="_x0000_s3924" type="#_x0000_t32" style="position:absolute;left:7313;top:3014;width:488;height:1040;flip:x" o:connectortype="straight">
                    <v:stroke endarrow="block"/>
                  </v:shape>
                  <v:shape id="_x0000_s3925" type="#_x0000_t32" style="position:absolute;left:7288;top:3014;width:513;height:1052;flip:x" o:connectortype="straight">
                    <v:stroke endarrow="block"/>
                  </v:shape>
                  <v:shape id="_x0000_s3926" type="#_x0000_t32" style="position:absolute;left:7801;top:2091;width:463;height:923;flip:y" o:connectortype="straight">
                    <v:stroke endarrow="block"/>
                  </v:shape>
                  <v:shape id="_x0000_s3927" type="#_x0000_t202" style="position:absolute;left:8067;top:2065;width:664;height:587" filled="f" stroked="f">
                    <v:textbox style="mso-next-textbox:#_x0000_s3927">
                      <w:txbxContent>
                        <w:p w:rsidR="00C56507" w:rsidRDefault="00C56507" w:rsidP="004E182B">
                          <w:r w:rsidRPr="00763254">
                            <w:rPr>
                              <w:position w:val="-4"/>
                            </w:rPr>
                            <w:object w:dxaOrig="260" w:dyaOrig="320">
                              <v:shape id="_x0000_i1316" type="#_x0000_t75" style="width:13pt;height:15.5pt" o:ole="">
                                <v:imagedata r:id="rId479" o:title=""/>
                              </v:shape>
                              <o:OLEObject Type="Embed" ProgID="Equation.DSMT4" ShapeID="_x0000_i1316" DrawAspect="Content" ObjectID="_1620328624" r:id="rId480"/>
                            </w:object>
                          </w:r>
                        </w:p>
                      </w:txbxContent>
                    </v:textbox>
                  </v:shape>
                  <v:shape id="_x0000_s3928" type="#_x0000_t202" style="position:absolute;left:8297;top:2840;width:627;height:565;mso-wrap-style:none" filled="f" stroked="f">
                    <v:textbox style="mso-next-textbox:#_x0000_s3928">
                      <w:txbxContent>
                        <w:p w:rsidR="00C56507" w:rsidRDefault="00C56507" w:rsidP="004E182B">
                          <w:r w:rsidRPr="0003301F">
                            <w:rPr>
                              <w:position w:val="-12"/>
                            </w:rPr>
                            <w:object w:dxaOrig="300" w:dyaOrig="400">
                              <v:shape id="_x0000_i1317" type="#_x0000_t75" style="width:17pt;height:22.5pt" o:ole="">
                                <v:imagedata r:id="rId481" o:title=""/>
                              </v:shape>
                              <o:OLEObject Type="Embed" ProgID="Equation.DSMT4" ShapeID="_x0000_i1317" DrawAspect="Content" ObjectID="_1620328625" r:id="rId482"/>
                            </w:object>
                          </w:r>
                        </w:p>
                      </w:txbxContent>
                    </v:textbox>
                  </v:shape>
                  <v:shape id="_x0000_s3929" type="#_x0000_t202" style="position:absolute;left:7694;top:3794;width:506;height:513;mso-wrap-style:none" filled="f" stroked="f">
                    <v:textbox style="mso-next-textbox:#_x0000_s3929">
                      <w:txbxContent>
                        <w:p w:rsidR="00C56507" w:rsidRDefault="00C56507" w:rsidP="004E182B">
                          <w:r w:rsidRPr="00763254">
                            <w:rPr>
                              <w:position w:val="-4"/>
                            </w:rPr>
                            <w:object w:dxaOrig="220" w:dyaOrig="320">
                              <v:shape id="_x0000_i1318" type="#_x0000_t75" style="width:10.5pt;height:15.5pt" o:ole="">
                                <v:imagedata r:id="rId483" o:title=""/>
                              </v:shape>
                              <o:OLEObject Type="Embed" ProgID="Equation.DSMT4" ShapeID="_x0000_i1318" DrawAspect="Content" ObjectID="_1620328626" r:id="rId484"/>
                            </w:object>
                          </w:r>
                        </w:p>
                      </w:txbxContent>
                    </v:textbox>
                  </v:shape>
                  <v:shape id="_x0000_s3930" type="#_x0000_t202" style="position:absolute;left:6814;top:3613;width:640;height:649;mso-wrap-style:none" filled="f" stroked="f">
                    <v:textbox style="mso-next-textbox:#_x0000_s3930">
                      <w:txbxContent>
                        <w:p w:rsidR="00C56507" w:rsidRDefault="00C56507" w:rsidP="004E182B">
                          <w:r w:rsidRPr="0003301F">
                            <w:rPr>
                              <w:position w:val="-14"/>
                            </w:rPr>
                            <w:object w:dxaOrig="300" w:dyaOrig="420">
                              <v:shape id="_x0000_i1319" type="#_x0000_t75" style="width:17.5pt;height:24.5pt" o:ole="">
                                <v:imagedata r:id="rId485" o:title=""/>
                              </v:shape>
                              <o:OLEObject Type="Embed" ProgID="Equation.DSMT4" ShapeID="_x0000_i1319" DrawAspect="Content" ObjectID="_1620328627" r:id="rId486"/>
                            </w:object>
                          </w:r>
                        </w:p>
                      </w:txbxContent>
                    </v:textbox>
                  </v:shape>
                  <v:shape id="_x0000_s3931" type="#_x0000_t19" style="position:absolute;left:9060;top:3933;width:112;height:414;flip:x" coordsize="16945,21600" adj=",-2511763" path="wr-21600,,21600,43200,,,16945,8205nfewr-21600,,21600,43200,,,16945,8205l,21600nsxe">
                    <v:path o:connectlocs="0,0;16945,8205;0,21600"/>
                  </v:shape>
                </v:group>
              </w:pict>
            </w:r>
            <w:r w:rsidR="004E182B"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جملة :</w:t>
            </w:r>
            <w:proofErr w:type="spellStart"/>
            <w:r w:rsidR="004E182B"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تزلج</w:t>
            </w:r>
            <w:proofErr w:type="spellEnd"/>
            <w:r w:rsidR="004E182B"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–المعلم :سطحي أرضي نعتبره </w:t>
            </w:r>
            <w:proofErr w:type="spellStart"/>
            <w:r w:rsidR="004E182B" w:rsidRPr="0053501A">
              <w:rPr>
                <w:rFonts w:ascii="Adobe Arabic" w:hAnsi="Adobe Arabic" w:cs="Adobe Arabic"/>
                <w:sz w:val="28"/>
                <w:szCs w:val="28"/>
                <w:rtl/>
              </w:rPr>
              <w:t>عطالي</w:t>
            </w:r>
            <w:proofErr w:type="spellEnd"/>
            <w:r w:rsidR="004E182B"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و نطبق القانون الثاني لنيوتن  </w:t>
            </w:r>
          </w:p>
          <w:p w:rsidR="0053501A" w:rsidRDefault="0053501A" w:rsidP="0053501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53501A" w:rsidRDefault="0053501A" w:rsidP="0053501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53501A" w:rsidRDefault="0053501A" w:rsidP="0053501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53501A" w:rsidRDefault="0053501A" w:rsidP="0053501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53501A" w:rsidRDefault="0053501A" w:rsidP="0053501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53501A" w:rsidRDefault="0053501A" w:rsidP="0053501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  <w:p w:rsidR="004E182B" w:rsidRPr="0053501A" w:rsidRDefault="004E182B" w:rsidP="00AB19FE">
            <w:pPr>
              <w:bidi/>
              <w:rPr>
                <w:rFonts w:ascii="Adobe Arabic" w:hAnsi="Adobe Arabic" w:cs="Adobe Arabic"/>
                <w:position w:val="-14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100" w:dyaOrig="360">
                <v:shape id="_x0000_i1216" type="#_x0000_t75" style="width:55pt;height:18.5pt" o:ole="">
                  <v:imagedata r:id="rId487" o:title=""/>
                </v:shape>
                <o:OLEObject Type="Embed" ProgID="Equation.DSMT4" ShapeID="_x0000_i1216" DrawAspect="Content" ObjectID="_1620328531" r:id="rId488"/>
              </w:object>
            </w:r>
          </w:p>
          <w:p w:rsidR="004E182B" w:rsidRPr="0053501A" w:rsidRDefault="004E182B" w:rsidP="0053501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140" w:dyaOrig="360">
                <v:shape id="_x0000_i1217" type="#_x0000_t75" style="width:106.5pt;height:18.5pt" o:ole="">
                  <v:imagedata r:id="rId489" o:title=""/>
                </v:shape>
                <o:OLEObject Type="Embed" ProgID="Equation.DSMT4" ShapeID="_x0000_i1217" DrawAspect="Content" ObjectID="_1620328532" r:id="rId490"/>
              </w:object>
            </w:r>
          </w:p>
          <w:p w:rsidR="004E182B" w:rsidRPr="0053501A" w:rsidRDefault="004E182B" w:rsidP="004E182B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بالإسقاط على المحور</w:t>
            </w: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380" w:dyaOrig="300">
                <v:shape id="_x0000_i1218" type="#_x0000_t75" style="width:19pt;height:15pt" o:ole="">
                  <v:imagedata r:id="rId491" o:title=""/>
                </v:shape>
                <o:OLEObject Type="Embed" ProgID="Equation.DSMT4" ShapeID="_x0000_i1218" DrawAspect="Content" ObjectID="_1620328533" r:id="rId492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4E182B" w:rsidRPr="0053501A" w:rsidRDefault="004E182B" w:rsidP="0053501A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380" w:dyaOrig="300">
                <v:shape id="_x0000_i1219" type="#_x0000_t75" style="width:119pt;height:16pt" o:ole="">
                  <v:imagedata r:id="rId493" o:title=""/>
                </v:shape>
                <o:OLEObject Type="Embed" ProgID="Equation.DSMT4" ShapeID="_x0000_i1219" DrawAspect="Content" ObjectID="_1620328534" r:id="rId494"/>
              </w:object>
            </w:r>
          </w:p>
          <w:p w:rsidR="0053501A" w:rsidRPr="0053501A" w:rsidRDefault="004E182B" w:rsidP="0053501A">
            <w:pPr>
              <w:bidi/>
              <w:rPr>
                <w:rFonts w:ascii="Adobe Arabic" w:hAnsi="Adobe Arabic" w:cs="Adobe Arabic"/>
                <w:position w:val="-30"/>
                <w:sz w:val="28"/>
                <w:szCs w:val="28"/>
                <w:rtl/>
              </w:rPr>
            </w:pP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53501A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200" w:dyaOrig="240">
                <v:shape id="_x0000_i1220" type="#_x0000_t75" style="width:10pt;height:12pt" o:ole="">
                  <v:imagedata r:id="rId495" o:title=""/>
                </v:shape>
                <o:OLEObject Type="Embed" ProgID="Equation.DSMT4" ShapeID="_x0000_i1220" DrawAspect="Content" ObjectID="_1620328535" r:id="rId496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 </w:t>
            </w:r>
            <w:r w:rsidR="0053501A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             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 </w:t>
            </w:r>
            <w:r w:rsidRPr="0053501A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1219" w:dyaOrig="620">
                <v:shape id="_x0000_i1221" type="#_x0000_t75" style="width:61pt;height:31pt" o:ole="">
                  <v:imagedata r:id="rId497" o:title=""/>
                </v:shape>
                <o:OLEObject Type="Embed" ProgID="Equation.DSMT4" ShapeID="_x0000_i1221" DrawAspect="Content" ObjectID="_1620328536" r:id="rId498"/>
              </w:object>
            </w:r>
          </w:p>
          <w:p w:rsidR="004E182B" w:rsidRPr="0053501A" w:rsidRDefault="004E182B" w:rsidP="0053501A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طبيعة الحركة :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بماأن</w:t>
            </w:r>
            <w:proofErr w:type="spellEnd"/>
            <w:r w:rsidR="0053501A" w:rsidRPr="0053501A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مسار مستقيم </w:t>
            </w:r>
            <w:r w:rsidR="0053501A"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060" w:dyaOrig="320">
                <v:shape id="_x0000_i1222" type="#_x0000_t75" style="width:53.5pt;height:16pt" o:ole="">
                  <v:imagedata r:id="rId499" o:title=""/>
                </v:shape>
                <o:OLEObject Type="Embed" ProgID="Equation.DSMT4" ShapeID="_x0000_i1222" DrawAspect="Content" ObjectID="_1620328537" r:id="rId500"/>
              </w:object>
            </w:r>
            <w:r w:rsidR="0053501A" w:rsidRPr="0053501A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</w:t>
            </w:r>
            <w:r w:rsidR="0053501A"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 </w:t>
            </w:r>
            <w:r w:rsidR="0053501A"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720" w:dyaOrig="320">
                <v:shape id="_x0000_i1223" type="#_x0000_t75" style="width:36pt;height:16pt" o:ole="">
                  <v:imagedata r:id="rId501" o:title=""/>
                </v:shape>
                <o:OLEObject Type="Embed" ProgID="Equation.DSMT4" ShapeID="_x0000_i1223" DrawAspect="Content" ObjectID="_1620328538" r:id="rId502"/>
              </w:object>
            </w:r>
          </w:p>
          <w:p w:rsidR="004E182B" w:rsidRPr="0053501A" w:rsidRDefault="004E182B" w:rsidP="004E18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إذن الحركة مستقيمة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تسارعة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بإنتظام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.</w:t>
            </w:r>
          </w:p>
          <w:p w:rsidR="004E182B" w:rsidRPr="0053501A" w:rsidRDefault="004E182B" w:rsidP="004E18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 أ- قيمة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تسارع :</w:t>
            </w:r>
            <w:proofErr w:type="gram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بيان عبارة عن خط مستقيم يمر من المبدأ معادلته من الشكل :</w:t>
            </w:r>
            <w:r w:rsidRPr="0053501A">
              <w:rPr>
                <w:rFonts w:ascii="Adobe Arabic" w:eastAsiaTheme="minorEastAsia" w:hAnsi="Adobe Arabic" w:cs="Adobe Arabic"/>
                <w:position w:val="-20"/>
                <w:sz w:val="28"/>
                <w:szCs w:val="28"/>
                <w:lang w:eastAsia="fr-FR"/>
              </w:rPr>
              <w:object w:dxaOrig="3240" w:dyaOrig="540">
                <v:shape id="_x0000_i1224" type="#_x0000_t75" style="width:161.5pt;height:28pt" o:ole="">
                  <v:imagedata r:id="rId503" o:title=""/>
                </v:shape>
                <o:OLEObject Type="Embed" ProgID="Equation.DSMT4" ShapeID="_x0000_i1224" DrawAspect="Content" ObjectID="_1620328539" r:id="rId504"/>
              </w:object>
            </w:r>
          </w:p>
          <w:p w:rsidR="004E182B" w:rsidRPr="0053501A" w:rsidRDefault="004E182B" w:rsidP="004E18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نلاحظ أن </w:t>
            </w: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520" w:dyaOrig="320">
                <v:shape id="_x0000_i1225" type="#_x0000_t75" style="width:26pt;height:17pt" o:ole="">
                  <v:imagedata r:id="rId505" o:title=""/>
                </v:shape>
                <o:OLEObject Type="Embed" ProgID="Equation.DSMT4" ShapeID="_x0000_i1225" DrawAspect="Content" ObjectID="_1620328540" r:id="rId506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يوجد قوى معيقة للحركة تتمثل في الاحتكاك</w:t>
            </w:r>
          </w:p>
          <w:p w:rsidR="004E182B" w:rsidRPr="0053501A" w:rsidRDefault="004E182B" w:rsidP="004E18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ب- بتطبيق مبدأ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إنحفاظ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طاقة من </w:t>
            </w: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20" w:dyaOrig="240">
                <v:shape id="_x0000_i1226" type="#_x0000_t75" style="width:11pt;height:12pt" o:ole="">
                  <v:imagedata r:id="rId507" o:title=""/>
                </v:shape>
                <o:OLEObject Type="Embed" ProgID="Equation.DSMT4" ShapeID="_x0000_i1226" DrawAspect="Content" ObjectID="_1620328541" r:id="rId508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إلى</w:t>
            </w: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00" w:dyaOrig="240">
                <v:shape id="_x0000_i1227" type="#_x0000_t75" style="width:10.5pt;height:12pt" o:ole="">
                  <v:imagedata r:id="rId509" o:title=""/>
                </v:shape>
                <o:OLEObject Type="Embed" ProgID="Equation.DSMT4" ShapeID="_x0000_i1227" DrawAspect="Content" ObjectID="_1620328542" r:id="rId510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بإعتبار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جملة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تزلج</w:t>
            </w:r>
            <w:proofErr w:type="spellEnd"/>
          </w:p>
          <w:p w:rsidR="004E182B" w:rsidRPr="0053501A" w:rsidRDefault="000577E4" w:rsidP="004E182B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577E4">
              <w:rPr>
                <w:rFonts w:ascii="Adobe Arabic" w:eastAsiaTheme="minorEastAsia" w:hAnsi="Adobe Arabic" w:cs="Adobe Arabic"/>
                <w:position w:val="-44"/>
                <w:sz w:val="28"/>
                <w:szCs w:val="28"/>
                <w:lang w:eastAsia="fr-FR"/>
              </w:rPr>
              <w:object w:dxaOrig="2400" w:dyaOrig="980">
                <v:shape id="_x0000_i1265" type="#_x0000_t75" style="width:120pt;height:49pt" o:ole="">
                  <v:imagedata r:id="rId511" o:title=""/>
                </v:shape>
                <o:OLEObject Type="Embed" ProgID="Equation.DSMT4" ShapeID="_x0000_i1265" DrawAspect="Content" ObjectID="_1620328543" r:id="rId512"/>
              </w:object>
            </w:r>
          </w:p>
          <w:p w:rsidR="004E182B" w:rsidRPr="0053501A" w:rsidRDefault="004E182B" w:rsidP="004E18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 من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حذوفية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الزمن :           </w:t>
            </w: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1460" w:dyaOrig="320">
                <v:shape id="_x0000_i1228" type="#_x0000_t75" style="width:73pt;height:16pt" o:ole="">
                  <v:imagedata r:id="rId513" o:title=""/>
                </v:shape>
                <o:OLEObject Type="Embed" ProgID="Equation.DSMT4" ShapeID="_x0000_i1228" DrawAspect="Content" ObjectID="_1620328544" r:id="rId514"/>
              </w:object>
            </w:r>
          </w:p>
          <w:p w:rsidR="004E182B" w:rsidRPr="0053501A" w:rsidRDefault="00573224" w:rsidP="00573224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73224">
              <w:rPr>
                <w:rFonts w:ascii="Adobe Arabic" w:eastAsiaTheme="minorEastAsia" w:hAnsi="Adobe Arabic" w:cs="Adobe Arabic"/>
                <w:position w:val="-50"/>
                <w:sz w:val="28"/>
                <w:szCs w:val="28"/>
                <w:lang w:eastAsia="fr-FR"/>
              </w:rPr>
              <w:object w:dxaOrig="3820" w:dyaOrig="1100">
                <v:shape id="_x0000_i1229" type="#_x0000_t75" style="width:190.5pt;height:55pt" o:ole="">
                  <v:imagedata r:id="rId515" o:title=""/>
                </v:shape>
                <o:OLEObject Type="Embed" ProgID="Equation.DSMT4" ShapeID="_x0000_i1229" DrawAspect="Content" ObjectID="_1620328545" r:id="rId516"/>
              </w:object>
            </w:r>
          </w:p>
          <w:p w:rsidR="00573224" w:rsidRDefault="004E182B" w:rsidP="00573224">
            <w:pPr>
              <w:bidi/>
              <w:jc w:val="both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ج-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حساب</w:t>
            </w:r>
            <w:proofErr w:type="gram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160" w:dyaOrig="260">
                <v:shape id="_x0000_i1230" type="#_x0000_t75" style="width:8pt;height:13pt" o:ole="">
                  <v:imagedata r:id="rId517" o:title=""/>
                </v:shape>
                <o:OLEObject Type="Embed" ProgID="Equation.DSMT4" ShapeID="_x0000_i1230" DrawAspect="Content" ObjectID="_1620328546" r:id="rId518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4E182B" w:rsidRPr="0053501A" w:rsidRDefault="00573224" w:rsidP="00573224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940" w:dyaOrig="320">
                <v:shape id="_x0000_i1231" type="#_x0000_t75" style="width:197pt;height:16pt" o:ole="">
                  <v:imagedata r:id="rId519" o:title=""/>
                </v:shape>
                <o:OLEObject Type="Embed" ProgID="Equation.DSMT4" ShapeID="_x0000_i1231" DrawAspect="Content" ObjectID="_1620328547" r:id="rId520"/>
              </w:object>
            </w:r>
          </w:p>
          <w:p w:rsidR="004E182B" w:rsidRPr="0053501A" w:rsidRDefault="004E182B" w:rsidP="004E182B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د- المعادلات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زمنية :</w:t>
            </w:r>
            <w:proofErr w:type="gramEnd"/>
          </w:p>
          <w:p w:rsidR="00573224" w:rsidRDefault="00D9782E" w:rsidP="00573224">
            <w:pPr>
              <w:bidi/>
              <w:jc w:val="center"/>
              <w:rPr>
                <w:rFonts w:ascii="Adobe Arabic" w:hAnsi="Adobe Arabic" w:cs="Adobe Arabic"/>
                <w:position w:val="-58"/>
                <w:sz w:val="28"/>
                <w:szCs w:val="28"/>
                <w:rtl/>
              </w:rPr>
            </w:pPr>
            <w:r w:rsidRPr="00D9782E">
              <w:rPr>
                <w:rFonts w:ascii="Adobe Arabic" w:eastAsiaTheme="minorEastAsia" w:hAnsi="Adobe Arabic" w:cs="Adobe Arabic"/>
                <w:position w:val="-50"/>
                <w:sz w:val="28"/>
                <w:szCs w:val="28"/>
                <w:lang w:eastAsia="fr-FR"/>
              </w:rPr>
              <w:object w:dxaOrig="3519" w:dyaOrig="1100">
                <v:shape id="_x0000_i1232" type="#_x0000_t75" style="width:176pt;height:55pt" o:ole="">
                  <v:imagedata r:id="rId521" o:title=""/>
                </v:shape>
                <o:OLEObject Type="Embed" ProgID="Equation.DSMT4" ShapeID="_x0000_i1232" DrawAspect="Content" ObjectID="_1620328548" r:id="rId522"/>
              </w:object>
            </w:r>
          </w:p>
          <w:p w:rsidR="00C80644" w:rsidRDefault="004E182B" w:rsidP="00573224">
            <w:pPr>
              <w:bidi/>
              <w:rPr>
                <w:rFonts w:ascii="Adobe Arabic" w:eastAsiaTheme="minorEastAsia" w:hAnsi="Adobe Arabic" w:cs="Adobe Arabic" w:hint="cs"/>
                <w:position w:val="-10"/>
                <w:sz w:val="28"/>
                <w:szCs w:val="28"/>
                <w:rtl/>
                <w:lang w:eastAsia="fr-FR"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ه</w:t>
            </w:r>
            <w:r w:rsidR="00573224">
              <w:rPr>
                <w:rFonts w:ascii="Adobe Arabic" w:hAnsi="Adobe Arabic" w:cs="Adobe Arabic" w:hint="cs"/>
                <w:sz w:val="28"/>
                <w:szCs w:val="28"/>
                <w:rtl/>
              </w:rPr>
              <w:t>ـ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المدة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زمنية :</w:t>
            </w:r>
            <w:proofErr w:type="gramEnd"/>
            <w:r w:rsidR="00573224" w:rsidRPr="0057322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780" w:dyaOrig="340">
                <v:shape id="_x0000_i1233" type="#_x0000_t75" style="width:139pt;height:17pt" o:ole="">
                  <v:imagedata r:id="rId523" o:title=""/>
                </v:shape>
                <o:OLEObject Type="Embed" ProgID="Equation.DSMT4" ShapeID="_x0000_i1233" DrawAspect="Content" ObjectID="_1620328549" r:id="rId524"/>
              </w:object>
            </w:r>
          </w:p>
          <w:p w:rsidR="004E182B" w:rsidRPr="0053501A" w:rsidRDefault="000577E4" w:rsidP="00C80644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eastAsiaTheme="minorEastAsia" w:hAnsi="Adobe Arabic" w:cs="Adobe Arabic" w:hint="cs"/>
                <w:position w:val="-10"/>
                <w:sz w:val="28"/>
                <w:szCs w:val="28"/>
                <w:rtl/>
                <w:lang w:eastAsia="fr-FR"/>
              </w:rPr>
              <w:t>( أو تقرأ مباشرة من البيان )</w:t>
            </w:r>
          </w:p>
          <w:p w:rsidR="00BB0A54" w:rsidRDefault="004E182B" w:rsidP="00BB0A54">
            <w:pPr>
              <w:bidi/>
              <w:rPr>
                <w:rFonts w:ascii="Adobe Arabic" w:eastAsiaTheme="minorEastAsia" w:hAnsi="Adobe Arabic" w:cs="Adobe Arabic" w:hint="cs"/>
                <w:position w:val="-10"/>
                <w:sz w:val="28"/>
                <w:szCs w:val="28"/>
                <w:rtl/>
                <w:lang w:eastAsia="fr-FR"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-سرعته عند</w:t>
            </w:r>
            <w:r w:rsidR="00BB0A54"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20" w:dyaOrig="260">
                <v:shape id="_x0000_i1234" type="#_x0000_t75" style="width:11.5pt;height:13pt" o:ole="">
                  <v:imagedata r:id="rId525" o:title=""/>
                </v:shape>
                <o:OLEObject Type="Embed" ProgID="Equation.DSMT4" ShapeID="_x0000_i1234" DrawAspect="Content" ObjectID="_1620328550" r:id="rId526"/>
              </w:object>
            </w:r>
            <w:r w:rsidR="00BB0A54" w:rsidRPr="0053501A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="00BB0A54">
              <w:rPr>
                <w:rFonts w:ascii="Adobe Arabic" w:hAnsi="Adobe Arabic" w:cs="Adobe Arabic"/>
                <w:sz w:val="28"/>
                <w:szCs w:val="28"/>
              </w:rPr>
              <w:t xml:space="preserve">    </w:t>
            </w:r>
            <w:proofErr w:type="gramStart"/>
            <w:r w:rsidR="00BB0A54">
              <w:rPr>
                <w:rFonts w:ascii="Adobe Arabic" w:hAnsi="Adobe Arabic" w:cs="Adobe Arabic" w:hint="cs"/>
                <w:sz w:val="28"/>
                <w:szCs w:val="28"/>
                <w:rtl/>
              </w:rPr>
              <w:t>طريقة</w:t>
            </w:r>
            <w:proofErr w:type="gramEnd"/>
            <w:r w:rsidR="00BB0A54">
              <w:rPr>
                <w:rFonts w:ascii="Adobe Arabic" w:hAnsi="Adobe Arabic" w:cs="Adobe Arabic" w:hint="cs"/>
                <w:sz w:val="28"/>
                <w:szCs w:val="28"/>
                <w:rtl/>
              </w:rPr>
              <w:t xml:space="preserve"> 1:</w:t>
            </w:r>
            <w:r w:rsidR="00BB0A54">
              <w:rPr>
                <w:rFonts w:ascii="Adobe Arabic" w:hAnsi="Adobe Arabic" w:cs="Adobe Arabic"/>
                <w:sz w:val="28"/>
                <w:szCs w:val="28"/>
              </w:rPr>
              <w:t xml:space="preserve"> </w: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="00BB0A54" w:rsidRPr="0057322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160" w:dyaOrig="300">
                <v:shape id="_x0000_i1235" type="#_x0000_t75" style="width:109pt;height:15pt" o:ole="">
                  <v:imagedata r:id="rId527" o:title=""/>
                </v:shape>
                <o:OLEObject Type="Embed" ProgID="Equation.DSMT4" ShapeID="_x0000_i1235" DrawAspect="Content" ObjectID="_1620328551" r:id="rId528"/>
              </w:object>
            </w:r>
          </w:p>
          <w:p w:rsidR="00C80644" w:rsidRDefault="00C80644" w:rsidP="00C80644">
            <w:pPr>
              <w:bidi/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rtl/>
                <w:lang w:eastAsia="fr-FR"/>
              </w:rPr>
            </w:pPr>
            <w:r>
              <w:rPr>
                <w:rFonts w:ascii="Adobe Arabic" w:eastAsiaTheme="minorEastAsia" w:hAnsi="Adobe Arabic" w:cs="Adobe Arabic" w:hint="cs"/>
                <w:position w:val="-10"/>
                <w:sz w:val="28"/>
                <w:szCs w:val="28"/>
                <w:rtl/>
                <w:lang w:eastAsia="fr-FR"/>
              </w:rPr>
              <w:t>( أو تقرأ مباشرة من البيان )</w:t>
            </w:r>
          </w:p>
          <w:p w:rsidR="00BB0A54" w:rsidRDefault="00BB0A54" w:rsidP="00BB0A54">
            <w:pPr>
              <w:bidi/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rtl/>
                <w:lang w:eastAsia="fr-FR"/>
              </w:rPr>
            </w:pPr>
            <w:r>
              <w:rPr>
                <w:rFonts w:ascii="Adobe Arabic" w:eastAsiaTheme="minorEastAsia" w:hAnsi="Adobe Arabic" w:cs="Adobe Arabic" w:hint="cs"/>
                <w:position w:val="-10"/>
                <w:sz w:val="28"/>
                <w:szCs w:val="28"/>
                <w:rtl/>
                <w:lang w:eastAsia="fr-FR"/>
              </w:rPr>
              <w:t xml:space="preserve">طريقة 2 : من مبدأ </w:t>
            </w:r>
            <w:proofErr w:type="spellStart"/>
            <w:r>
              <w:rPr>
                <w:rFonts w:ascii="Adobe Arabic" w:eastAsiaTheme="minorEastAsia" w:hAnsi="Adobe Arabic" w:cs="Adobe Arabic" w:hint="cs"/>
                <w:position w:val="-10"/>
                <w:sz w:val="28"/>
                <w:szCs w:val="28"/>
                <w:rtl/>
                <w:lang w:eastAsia="fr-FR"/>
              </w:rPr>
              <w:t>إنحفاظ</w:t>
            </w:r>
            <w:proofErr w:type="spellEnd"/>
            <w:r>
              <w:rPr>
                <w:rFonts w:ascii="Adobe Arabic" w:eastAsiaTheme="minorEastAsia" w:hAnsi="Adobe Arabic" w:cs="Adobe Arabic" w:hint="cs"/>
                <w:position w:val="-10"/>
                <w:sz w:val="28"/>
                <w:szCs w:val="28"/>
                <w:rtl/>
                <w:lang w:eastAsia="fr-FR"/>
              </w:rPr>
              <w:t xml:space="preserve"> الطاقة :</w:t>
            </w:r>
          </w:p>
          <w:p w:rsidR="000577E4" w:rsidRPr="004E182B" w:rsidRDefault="000577E4" w:rsidP="00C80644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0577E4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2240" w:dyaOrig="600">
                <v:shape id="_x0000_i1266" type="#_x0000_t75" style="width:113pt;height:30pt" o:ole="">
                  <v:imagedata r:id="rId529" o:title=""/>
                </v:shape>
                <o:OLEObject Type="Embed" ProgID="Equation.DSMT4" ShapeID="_x0000_i1266" DrawAspect="Content" ObjectID="_1620328552" r:id="rId530"/>
              </w:object>
            </w:r>
          </w:p>
        </w:tc>
        <w:tc>
          <w:tcPr>
            <w:tcW w:w="222" w:type="dxa"/>
          </w:tcPr>
          <w:p w:rsidR="004E182B" w:rsidRDefault="004E182B" w:rsidP="00CF462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5204" w:type="dxa"/>
          </w:tcPr>
          <w:p w:rsidR="000577E4" w:rsidRDefault="000577E4" w:rsidP="00C80644">
            <w:pPr>
              <w:bidi/>
              <w:jc w:val="center"/>
              <w:rPr>
                <w:rFonts w:ascii="Adobe Arabic" w:hAnsi="Adobe Arabic" w:cs="Adobe Arabic" w:hint="cs"/>
                <w:sz w:val="28"/>
                <w:szCs w:val="28"/>
                <w:rtl/>
              </w:rPr>
            </w:pPr>
            <w:r w:rsidRPr="00FB07B5">
              <w:rPr>
                <w:position w:val="-22"/>
              </w:rPr>
              <w:object w:dxaOrig="3700" w:dyaOrig="600">
                <v:shape id="_x0000_i1267" type="#_x0000_t75" style="width:185pt;height:30pt" o:ole="">
                  <v:imagedata r:id="rId531" o:title=""/>
                </v:shape>
                <o:OLEObject Type="Embed" ProgID="Equation.DSMT4" ShapeID="_x0000_i1267" DrawAspect="Content" ObjectID="_1620328553" r:id="rId532"/>
              </w:object>
            </w:r>
          </w:p>
          <w:p w:rsidR="00BB0A54" w:rsidRPr="0053501A" w:rsidRDefault="00BB0A54" w:rsidP="000577E4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الاحتكاكات مهملة </w:t>
            </w:r>
            <w:proofErr w:type="gram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يعني</w:t>
            </w:r>
            <w:proofErr w:type="gram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أن الحركة مستقيمة منتظمة ومنه</w:t>
            </w:r>
          </w:p>
          <w:p w:rsidR="00BB0A54" w:rsidRPr="0053501A" w:rsidRDefault="00C80644" w:rsidP="00BB0A54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73224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040" w:dyaOrig="300">
                <v:shape id="_x0000_i1268" type="#_x0000_t75" style="width:102pt;height:15pt" o:ole="">
                  <v:imagedata r:id="rId533" o:title=""/>
                </v:shape>
                <o:OLEObject Type="Embed" ProgID="Equation.DSMT4" ShapeID="_x0000_i1268" DrawAspect="Content" ObjectID="_1620328554" r:id="rId534"/>
              </w:object>
            </w:r>
          </w:p>
          <w:p w:rsidR="00BB0A54" w:rsidRPr="0053501A" w:rsidRDefault="00BB0A54" w:rsidP="00BB0A54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53501A">
              <w:rPr>
                <w:rFonts w:ascii="Adobe Arabic" w:eastAsiaTheme="minorEastAsia" w:hAnsi="Adobe Arabic" w:cs="Adobe Arabic"/>
                <w:position w:val="-4"/>
                <w:sz w:val="28"/>
                <w:szCs w:val="28"/>
                <w:lang w:eastAsia="fr-FR"/>
              </w:rPr>
              <w:object w:dxaOrig="260" w:dyaOrig="240">
                <v:shape id="_x0000_i1236" type="#_x0000_t75" style="width:13pt;height:12pt" o:ole="">
                  <v:imagedata r:id="rId535" o:title=""/>
                </v:shape>
                <o:OLEObject Type="Embed" ProgID="Equation.DSMT4" ShapeID="_x0000_i1236" DrawAspect="Content" ObjectID="_1620328555" r:id="rId536"/>
              </w:object>
            </w: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 دراسة حركة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المتزلج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:</w:t>
            </w:r>
          </w:p>
          <w:p w:rsidR="00BB0A54" w:rsidRDefault="00BB0A54" w:rsidP="00BB0A54">
            <w:pPr>
              <w:bidi/>
              <w:rPr>
                <w:rFonts w:ascii="Adobe Arabic" w:hAnsi="Adobe Arabic" w:cs="Adobe Arabic"/>
                <w:sz w:val="28"/>
                <w:szCs w:val="28"/>
              </w:rPr>
            </w:pPr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الجملة :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متزلج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–المعلم : سطحي أرضي نعتبره </w:t>
            </w:r>
            <w:proofErr w:type="spellStart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>عطالي</w:t>
            </w:r>
            <w:proofErr w:type="spellEnd"/>
            <w:r w:rsidRPr="0053501A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و نطبق القانون الثاني لنيوتن :       </w:t>
            </w:r>
            <w:r w:rsidRPr="00573224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1100" w:dyaOrig="360">
                <v:shape id="_x0000_i1237" type="#_x0000_t75" style="width:55pt;height:18.5pt" o:ole="">
                  <v:imagedata r:id="rId537" o:title=""/>
                </v:shape>
                <o:OLEObject Type="Embed" ProgID="Equation.DSMT4" ShapeID="_x0000_i1237" DrawAspect="Content" ObjectID="_1620328556" r:id="rId538"/>
              </w:object>
            </w:r>
          </w:p>
          <w:p w:rsidR="00AB19FE" w:rsidRPr="00E24B9E" w:rsidRDefault="00AB19FE" w:rsidP="00BB0A54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على المحور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00" w:dyaOrig="220">
                <v:shape id="_x0000_i1238" type="#_x0000_t75" style="width:15.5pt;height:11pt" o:ole="">
                  <v:imagedata r:id="rId539" o:title=""/>
                </v:shape>
                <o:OLEObject Type="Embed" ProgID="Equation.DSMT4" ShapeID="_x0000_i1238" DrawAspect="Content" ObjectID="_1620328557" r:id="rId540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E24B9E">
              <w:rPr>
                <w:rFonts w:ascii="Adobe Arabic" w:eastAsiaTheme="minorEastAsia" w:hAnsi="Adobe Arabic" w:cs="Adobe Arabic"/>
                <w:position w:val="-38"/>
                <w:sz w:val="28"/>
                <w:szCs w:val="28"/>
                <w:lang w:eastAsia="fr-FR"/>
              </w:rPr>
              <w:object w:dxaOrig="2860" w:dyaOrig="859">
                <v:shape id="_x0000_i1239" type="#_x0000_t75" style="width:143pt;height:43pt" o:ole="">
                  <v:imagedata r:id="rId541" o:title=""/>
                </v:shape>
                <o:OLEObject Type="Embed" ProgID="Equation.DSMT4" ShapeID="_x0000_i1239" DrawAspect="Content" ObjectID="_1620328558" r:id="rId542"/>
              </w:object>
            </w:r>
          </w:p>
          <w:p w:rsidR="00AB19FE" w:rsidRPr="00E24B9E" w:rsidRDefault="00AB19FE" w:rsidP="00AB19F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منه الحركة منتظمة على المحور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00" w:dyaOrig="220">
                <v:shape id="_x0000_i1240" type="#_x0000_t75" style="width:15.5pt;height:11pt" o:ole="">
                  <v:imagedata r:id="rId543" o:title=""/>
                </v:shape>
                <o:OLEObject Type="Embed" ProgID="Equation.DSMT4" ShapeID="_x0000_i1240" DrawAspect="Content" ObjectID="_1620328559" r:id="rId544"/>
              </w:object>
            </w:r>
            <w:r w:rsidR="00532799">
              <w:rPr>
                <w:rFonts w:ascii="Adobe Arabic" w:eastAsiaTheme="minorEastAsia" w:hAnsi="Adobe Arabic" w:cs="Adobe Arabic" w:hint="cs"/>
                <w:position w:val="-6"/>
                <w:sz w:val="28"/>
                <w:szCs w:val="28"/>
                <w:rtl/>
                <w:lang w:eastAsia="fr-FR"/>
              </w:rPr>
              <w:t xml:space="preserve">     </w:t>
            </w:r>
          </w:p>
          <w:p w:rsidR="00AB19FE" w:rsidRPr="00E24B9E" w:rsidRDefault="00AB19FE" w:rsidP="00AB19F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لى المحور </w:t>
            </w:r>
            <w:r w:rsidRPr="00E24B9E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40" w:dyaOrig="279">
                <v:shape id="_x0000_i1241" type="#_x0000_t75" style="width:17.5pt;height:14pt" o:ole="">
                  <v:imagedata r:id="rId545" o:title=""/>
                </v:shape>
                <o:OLEObject Type="Embed" ProgID="Equation.DSMT4" ShapeID="_x0000_i1241" DrawAspect="Content" ObjectID="_1620328560" r:id="rId546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  <w:r w:rsidRPr="00E24B9E">
              <w:rPr>
                <w:rFonts w:ascii="Adobe Arabic" w:eastAsiaTheme="minorEastAsia" w:hAnsi="Adobe Arabic" w:cs="Adobe Arabic"/>
                <w:position w:val="-40"/>
                <w:sz w:val="28"/>
                <w:szCs w:val="28"/>
                <w:lang w:eastAsia="fr-FR"/>
              </w:rPr>
              <w:object w:dxaOrig="2260" w:dyaOrig="900">
                <v:shape id="_x0000_i1242" type="#_x0000_t75" style="width:113pt;height:45.5pt" o:ole="">
                  <v:imagedata r:id="rId547" o:title=""/>
                </v:shape>
                <o:OLEObject Type="Embed" ProgID="Equation.DSMT4" ShapeID="_x0000_i1242" DrawAspect="Content" ObjectID="_1620328561" r:id="rId548"/>
              </w:object>
            </w:r>
          </w:p>
          <w:p w:rsidR="00AB19FE" w:rsidRPr="00E24B9E" w:rsidRDefault="00AB19FE" w:rsidP="00AB19F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نلاحظ أن :</w:t>
            </w:r>
            <w:r w:rsidRPr="00E24B9E">
              <w:rPr>
                <w:rFonts w:ascii="Adobe Arabic" w:eastAsiaTheme="minorEastAsia" w:hAnsi="Adobe Arabic" w:cs="Adobe Arabic"/>
                <w:position w:val="-12"/>
                <w:sz w:val="28"/>
                <w:szCs w:val="28"/>
                <w:lang w:eastAsia="fr-FR"/>
              </w:rPr>
              <w:object w:dxaOrig="2000" w:dyaOrig="320">
                <v:shape id="_x0000_i1243" type="#_x0000_t75" style="width:100pt;height:16pt" o:ole="">
                  <v:imagedata r:id="rId549" o:title=""/>
                </v:shape>
                <o:OLEObject Type="Embed" ProgID="Equation.DSMT4" ShapeID="_x0000_i1243" DrawAspect="Content" ObjectID="_1620328562" r:id="rId550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ومنه حركة </w:t>
            </w:r>
            <w:proofErr w:type="spell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متسارعة</w:t>
            </w:r>
            <w:proofErr w:type="spell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proofErr w:type="spell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بإنتظام</w:t>
            </w:r>
            <w:proofErr w:type="spell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.</w:t>
            </w:r>
          </w:p>
          <w:p w:rsidR="00AB19FE" w:rsidRPr="00E24B9E" w:rsidRDefault="00AB19FE" w:rsidP="00AB19F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-المعادلات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زمنية :</w:t>
            </w:r>
            <w:proofErr w:type="gram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على المحور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40" w:dyaOrig="240">
                <v:shape id="_x0000_i1244" type="#_x0000_t75" style="width:17.5pt;height:12pt" o:ole="">
                  <v:imagedata r:id="rId551" o:title=""/>
                </v:shape>
                <o:OLEObject Type="Embed" ProgID="Equation.DSMT4" ShapeID="_x0000_i1244" DrawAspect="Content" ObjectID="_1620328563" r:id="rId552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AB19FE" w:rsidRPr="00E24B9E" w:rsidRDefault="00AB19FE" w:rsidP="00AB19FE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600" w:dyaOrig="560">
                <v:shape id="_x0000_i1245" type="#_x0000_t75" style="width:180pt;height:29pt" o:ole="">
                  <v:imagedata r:id="rId553" o:title=""/>
                </v:shape>
                <o:OLEObject Type="Embed" ProgID="Equation.DSMT4" ShapeID="_x0000_i1245" DrawAspect="Content" ObjectID="_1620328564" r:id="rId554"/>
              </w:object>
            </w:r>
          </w:p>
          <w:p w:rsidR="00AB19FE" w:rsidRPr="00E24B9E" w:rsidRDefault="00AB19FE" w:rsidP="00AB19F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على المحور </w:t>
            </w:r>
            <w:r w:rsidRPr="00E24B9E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340" w:dyaOrig="279">
                <v:shape id="_x0000_i1246" type="#_x0000_t75" style="width:17.5pt;height:14pt" o:ole="">
                  <v:imagedata r:id="rId555" o:title=""/>
                </v:shape>
                <o:OLEObject Type="Embed" ProgID="Equation.DSMT4" ShapeID="_x0000_i1246" DrawAspect="Content" ObjectID="_1620328565" r:id="rId556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AB19FE" w:rsidRPr="00E24B9E" w:rsidRDefault="00AB19FE" w:rsidP="00AB19FE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580" w:dyaOrig="560">
                <v:shape id="_x0000_i1247" type="#_x0000_t75" style="width:179pt;height:29pt" o:ole="">
                  <v:imagedata r:id="rId557" o:title=""/>
                </v:shape>
                <o:OLEObject Type="Embed" ProgID="Equation.DSMT4" ShapeID="_x0000_i1247" DrawAspect="Content" ObjectID="_1620328566" r:id="rId558"/>
              </w:object>
            </w:r>
          </w:p>
          <w:p w:rsidR="00AB19FE" w:rsidRPr="00E24B9E" w:rsidRDefault="00AB19FE" w:rsidP="00AB19F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2- معادلة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مسار :</w:t>
            </w:r>
            <w:proofErr w:type="gram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نستخرج الزمن من 1ونعوضه في 2</w:t>
            </w:r>
          </w:p>
          <w:p w:rsidR="00AB19FE" w:rsidRPr="00E24B9E" w:rsidRDefault="00532799" w:rsidP="00AB19FE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3519" w:dyaOrig="600">
                <v:shape id="_x0000_i1248" type="#_x0000_t75" style="width:176pt;height:29.5pt" o:ole="">
                  <v:imagedata r:id="rId559" o:title=""/>
                </v:shape>
                <o:OLEObject Type="Embed" ProgID="Equation.DSMT4" ShapeID="_x0000_i1248" DrawAspect="Content" ObjectID="_1620328567" r:id="rId560"/>
              </w:object>
            </w:r>
          </w:p>
          <w:p w:rsidR="00AB19FE" w:rsidRPr="00E24B9E" w:rsidRDefault="00AB19FE" w:rsidP="00AB19F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-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مسافة</w:t>
            </w:r>
            <w:proofErr w:type="gram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60" w:dyaOrig="260">
                <v:shape id="_x0000_i1249" type="#_x0000_t75" style="width:18pt;height:13pt" o:ole="">
                  <v:imagedata r:id="rId561" o:title=""/>
                </v:shape>
                <o:OLEObject Type="Embed" ProgID="Equation.DSMT4" ShapeID="_x0000_i1249" DrawAspect="Content" ObjectID="_1620328568" r:id="rId562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: معادلة المستقيم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360" w:dyaOrig="260">
                <v:shape id="_x0000_i1250" type="#_x0000_t75" style="width:18pt;height:13pt" o:ole="">
                  <v:imagedata r:id="rId563" o:title=""/>
                </v:shape>
                <o:OLEObject Type="Embed" ProgID="Equation.DSMT4" ShapeID="_x0000_i1250" DrawAspect="Content" ObjectID="_1620328569" r:id="rId564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AB19FE" w:rsidRPr="00E24B9E" w:rsidRDefault="00AB19FE" w:rsidP="00AB19FE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40"/>
                <w:sz w:val="28"/>
                <w:szCs w:val="28"/>
                <w:lang w:eastAsia="fr-FR"/>
              </w:rPr>
              <w:object w:dxaOrig="2260" w:dyaOrig="900">
                <v:shape id="_x0000_i1251" type="#_x0000_t75" style="width:113pt;height:45pt" o:ole="">
                  <v:imagedata r:id="rId565" o:title=""/>
                </v:shape>
                <o:OLEObject Type="Embed" ProgID="Equation.DSMT4" ShapeID="_x0000_i1251" DrawAspect="Content" ObjectID="_1620328570" r:id="rId566"/>
              </w:object>
            </w:r>
          </w:p>
          <w:p w:rsidR="00AB19FE" w:rsidRPr="00E24B9E" w:rsidRDefault="00AB19FE" w:rsidP="00AB19F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3=4 هي نقطة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تلاقي</w:t>
            </w:r>
            <w:proofErr w:type="gramEnd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AB19FE" w:rsidRPr="00E24B9E" w:rsidRDefault="00AB19FE" w:rsidP="00AB19FE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3860" w:dyaOrig="620">
                <v:shape id="_x0000_i1252" type="#_x0000_t75" style="width:193pt;height:31pt" o:ole="">
                  <v:imagedata r:id="rId567" o:title=""/>
                </v:shape>
                <o:OLEObject Type="Embed" ProgID="Equation.DSMT4" ShapeID="_x0000_i1252" DrawAspect="Content" ObjectID="_1620328571" r:id="rId568"/>
              </w:object>
            </w:r>
          </w:p>
          <w:p w:rsidR="00AB19FE" w:rsidRPr="00E24B9E" w:rsidRDefault="00AB19FE" w:rsidP="00C80644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تحديد قيمة زمن </w:t>
            </w:r>
            <w:proofErr w:type="gramStart"/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التلاقي :</w:t>
            </w:r>
            <w:proofErr w:type="gramEnd"/>
            <w:r w:rsidRPr="0013568C">
              <w:rPr>
                <w:rFonts w:ascii="Adobe Arabic" w:eastAsiaTheme="minorEastAsia" w:hAnsi="Adobe Arabic" w:cs="Adobe Arabic"/>
                <w:position w:val="-22"/>
                <w:sz w:val="28"/>
                <w:szCs w:val="28"/>
                <w:lang w:eastAsia="fr-FR"/>
              </w:rPr>
              <w:object w:dxaOrig="3280" w:dyaOrig="560">
                <v:shape id="_x0000_i1253" type="#_x0000_t75" style="width:164pt;height:28pt" o:ole="">
                  <v:imagedata r:id="rId569" o:title=""/>
                </v:shape>
                <o:OLEObject Type="Embed" ProgID="Equation.DSMT4" ShapeID="_x0000_i1253" DrawAspect="Content" ObjectID="_1620328572" r:id="rId570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نعوضه(2)       </w:t>
            </w:r>
            <w:r w:rsidRPr="0013568C">
              <w:rPr>
                <w:rFonts w:ascii="Adobe Arabic" w:eastAsiaTheme="minorEastAsia" w:hAnsi="Adobe Arabic" w:cs="Adobe Arabic"/>
                <w:position w:val="-10"/>
                <w:sz w:val="28"/>
                <w:szCs w:val="28"/>
                <w:lang w:eastAsia="fr-FR"/>
              </w:rPr>
              <w:object w:dxaOrig="2700" w:dyaOrig="320">
                <v:shape id="_x0000_i1254" type="#_x0000_t75" style="width:134.5pt;height:16pt" o:ole="">
                  <v:imagedata r:id="rId571" o:title=""/>
                </v:shape>
                <o:OLEObject Type="Embed" ProgID="Equation.DSMT4" ShapeID="_x0000_i1254" DrawAspect="Content" ObjectID="_1620328573" r:id="rId572"/>
              </w:object>
            </w:r>
          </w:p>
          <w:p w:rsidR="00AB19FE" w:rsidRDefault="00AB19FE" w:rsidP="00AB19FE">
            <w:pPr>
              <w:bidi/>
              <w:jc w:val="center"/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rtl/>
                <w:lang w:eastAsia="fr-FR"/>
              </w:rPr>
            </w:pPr>
            <w:r w:rsidRPr="0013568C">
              <w:rPr>
                <w:rFonts w:ascii="Adobe Arabic" w:eastAsiaTheme="minorEastAsia" w:hAnsi="Adobe Arabic" w:cs="Adobe Arabic"/>
                <w:position w:val="-26"/>
                <w:sz w:val="28"/>
                <w:szCs w:val="28"/>
                <w:lang w:eastAsia="fr-FR"/>
              </w:rPr>
              <w:object w:dxaOrig="4440" w:dyaOrig="600">
                <v:shape id="_x0000_i1255" type="#_x0000_t75" style="width:222pt;height:30pt" o:ole="">
                  <v:imagedata r:id="rId573" o:title=""/>
                </v:shape>
                <o:OLEObject Type="Embed" ProgID="Equation.DSMT4" ShapeID="_x0000_i1255" DrawAspect="Content" ObjectID="_1620328574" r:id="rId574"/>
              </w:object>
            </w:r>
          </w:p>
          <w:p w:rsidR="00AB19FE" w:rsidRPr="00E24B9E" w:rsidRDefault="00AB19FE" w:rsidP="00AB19FE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  <w:r>
              <w:rPr>
                <w:rFonts w:ascii="Adobe Arabic" w:hAnsi="Adobe Arabic" w:cs="Adobe Arabic" w:hint="cs"/>
                <w:sz w:val="28"/>
                <w:szCs w:val="28"/>
                <w:rtl/>
              </w:rPr>
              <w:t>4-</w: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 xml:space="preserve">سرعة التزلج عند النقطة </w:t>
            </w:r>
            <w:r w:rsidRPr="00E24B9E">
              <w:rPr>
                <w:rFonts w:ascii="Adobe Arabic" w:eastAsiaTheme="minorEastAsia" w:hAnsi="Adobe Arabic" w:cs="Adobe Arabic"/>
                <w:position w:val="-6"/>
                <w:sz w:val="28"/>
                <w:szCs w:val="28"/>
                <w:lang w:eastAsia="fr-FR"/>
              </w:rPr>
              <w:object w:dxaOrig="240" w:dyaOrig="279">
                <v:shape id="_x0000_i1256" type="#_x0000_t75" style="width:12pt;height:14pt" o:ole="">
                  <v:imagedata r:id="rId575" o:title=""/>
                </v:shape>
                <o:OLEObject Type="Embed" ProgID="Equation.DSMT4" ShapeID="_x0000_i1256" DrawAspect="Content" ObjectID="_1620328575" r:id="rId576"/>
              </w:object>
            </w:r>
            <w:r w:rsidRPr="00E24B9E">
              <w:rPr>
                <w:rFonts w:ascii="Adobe Arabic" w:hAnsi="Adobe Arabic" w:cs="Adobe Arabic"/>
                <w:sz w:val="28"/>
                <w:szCs w:val="28"/>
                <w:rtl/>
              </w:rPr>
              <w:t>:</w:t>
            </w:r>
          </w:p>
          <w:p w:rsidR="00E24B9E" w:rsidRPr="00E24B9E" w:rsidRDefault="006E6AD8" w:rsidP="006E6AD8">
            <w:pPr>
              <w:bidi/>
              <w:jc w:val="center"/>
              <w:rPr>
                <w:rFonts w:ascii="Adobe Arabic" w:hAnsi="Adobe Arabic" w:cs="Adobe Arabic"/>
                <w:sz w:val="28"/>
                <w:szCs w:val="28"/>
                <w:rtl/>
              </w:rPr>
            </w:pPr>
            <w:r w:rsidRPr="0013568C">
              <w:rPr>
                <w:rFonts w:ascii="Adobe Arabic" w:eastAsiaTheme="minorEastAsia" w:hAnsi="Adobe Arabic" w:cs="Adobe Arabic"/>
                <w:position w:val="-54"/>
                <w:sz w:val="28"/>
                <w:szCs w:val="28"/>
                <w:lang w:eastAsia="fr-FR"/>
              </w:rPr>
              <w:object w:dxaOrig="3960" w:dyaOrig="1060">
                <v:shape id="_x0000_i1257" type="#_x0000_t75" style="width:198pt;height:53pt" o:ole="">
                  <v:imagedata r:id="rId577" o:title=""/>
                </v:shape>
                <o:OLEObject Type="Embed" ProgID="Equation.DSMT4" ShapeID="_x0000_i1257" DrawAspect="Content" ObjectID="_1620328576" r:id="rId578"/>
              </w:object>
            </w:r>
          </w:p>
          <w:p w:rsidR="004E182B" w:rsidRDefault="004E182B" w:rsidP="00CF462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  <w:tc>
          <w:tcPr>
            <w:tcW w:w="230" w:type="dxa"/>
            <w:gridSpan w:val="2"/>
          </w:tcPr>
          <w:p w:rsidR="004E182B" w:rsidRDefault="004E182B" w:rsidP="00CF4622">
            <w:pPr>
              <w:bidi/>
              <w:rPr>
                <w:rFonts w:ascii="Adobe Arabic" w:hAnsi="Adobe Arabic" w:cs="Adobe Arabic"/>
                <w:sz w:val="28"/>
                <w:szCs w:val="28"/>
                <w:rtl/>
              </w:rPr>
            </w:pPr>
          </w:p>
        </w:tc>
      </w:tr>
    </w:tbl>
    <w:p w:rsidR="00B9009F" w:rsidRPr="003078AC" w:rsidRDefault="00B9009F" w:rsidP="00B9009F">
      <w:pPr>
        <w:bidi/>
        <w:spacing w:after="0"/>
        <w:rPr>
          <w:rFonts w:ascii="Adobe Arabic" w:hAnsi="Adobe Arabic" w:cs="Adobe Arabic"/>
          <w:sz w:val="28"/>
          <w:szCs w:val="28"/>
        </w:rPr>
      </w:pPr>
    </w:p>
    <w:sectPr w:rsidR="00B9009F" w:rsidRPr="003078AC" w:rsidSect="0052255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Arabic"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78540B"/>
    <w:multiLevelType w:val="hybridMultilevel"/>
    <w:tmpl w:val="AA2605DC"/>
    <w:lvl w:ilvl="0" w:tplc="5FA46AEE">
      <w:start w:val="1"/>
      <w:numFmt w:val="decimal"/>
      <w:lvlText w:val="%1-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">
    <w:nsid w:val="0D0A71F1"/>
    <w:multiLevelType w:val="hybridMultilevel"/>
    <w:tmpl w:val="D9F88DC6"/>
    <w:lvl w:ilvl="0" w:tplc="01DA4D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983CA6"/>
    <w:multiLevelType w:val="hybridMultilevel"/>
    <w:tmpl w:val="1E5E4DF8"/>
    <w:lvl w:ilvl="0" w:tplc="C214EFDA">
      <w:start w:val="2"/>
      <w:numFmt w:val="bullet"/>
      <w:lvlText w:val="-"/>
      <w:lvlJc w:val="left"/>
      <w:pPr>
        <w:ind w:left="1080" w:hanging="360"/>
      </w:pPr>
      <w:rPr>
        <w:rFonts w:ascii="Adobe Arabic" w:eastAsiaTheme="minorEastAsia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94C3417"/>
    <w:multiLevelType w:val="hybridMultilevel"/>
    <w:tmpl w:val="94343D5E"/>
    <w:lvl w:ilvl="0" w:tplc="7AA489B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5850BD"/>
    <w:multiLevelType w:val="hybridMultilevel"/>
    <w:tmpl w:val="EA86B128"/>
    <w:lvl w:ilvl="0" w:tplc="76528202">
      <w:numFmt w:val="bullet"/>
      <w:lvlText w:val="-"/>
      <w:lvlJc w:val="left"/>
      <w:pPr>
        <w:ind w:left="720" w:hanging="360"/>
      </w:pPr>
      <w:rPr>
        <w:rFonts w:ascii="Adobe Arabic" w:eastAsiaTheme="minorHAnsi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E46C5C"/>
    <w:multiLevelType w:val="hybridMultilevel"/>
    <w:tmpl w:val="3BB62992"/>
    <w:lvl w:ilvl="0" w:tplc="529ED71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D877AD"/>
    <w:multiLevelType w:val="hybridMultilevel"/>
    <w:tmpl w:val="447CABF0"/>
    <w:lvl w:ilvl="0" w:tplc="76947D02">
      <w:start w:val="1"/>
      <w:numFmt w:val="decimal"/>
      <w:lvlText w:val="%1-"/>
      <w:lvlJc w:val="left"/>
      <w:pPr>
        <w:ind w:left="720" w:hanging="360"/>
      </w:pPr>
      <w:rPr>
        <w:rFonts w:hint="default"/>
        <w:sz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7E70B5"/>
    <w:multiLevelType w:val="hybridMultilevel"/>
    <w:tmpl w:val="C952036E"/>
    <w:lvl w:ilvl="0" w:tplc="BB10C3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1A529C"/>
    <w:multiLevelType w:val="hybridMultilevel"/>
    <w:tmpl w:val="AEBA97FA"/>
    <w:lvl w:ilvl="0" w:tplc="783033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5027C4"/>
    <w:multiLevelType w:val="hybridMultilevel"/>
    <w:tmpl w:val="D318C732"/>
    <w:lvl w:ilvl="0" w:tplc="7A44FC34">
      <w:start w:val="1"/>
      <w:numFmt w:val="arabicAlpha"/>
      <w:lvlText w:val="%1-"/>
      <w:lvlJc w:val="left"/>
      <w:pPr>
        <w:ind w:left="1080" w:hanging="360"/>
      </w:pPr>
      <w:rPr>
        <w:rFonts w:ascii="Adobe Arabic" w:hAnsi="Adobe Arabic" w:cs="Adobe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162295F"/>
    <w:multiLevelType w:val="hybridMultilevel"/>
    <w:tmpl w:val="29167962"/>
    <w:lvl w:ilvl="0" w:tplc="29FC0F8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57761D"/>
    <w:multiLevelType w:val="hybridMultilevel"/>
    <w:tmpl w:val="A3FA3A56"/>
    <w:lvl w:ilvl="0" w:tplc="8B70BE9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4555EC"/>
    <w:multiLevelType w:val="hybridMultilevel"/>
    <w:tmpl w:val="4CDE677A"/>
    <w:lvl w:ilvl="0" w:tplc="6BF635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59011D"/>
    <w:multiLevelType w:val="hybridMultilevel"/>
    <w:tmpl w:val="C0BEB0E6"/>
    <w:lvl w:ilvl="0" w:tplc="0CF46BF8">
      <w:start w:val="1"/>
      <w:numFmt w:val="decimal"/>
      <w:lvlText w:val="%1-"/>
      <w:lvlJc w:val="left"/>
      <w:pPr>
        <w:ind w:left="720" w:hanging="360"/>
      </w:pPr>
      <w:rPr>
        <w:rFonts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200CFB"/>
    <w:multiLevelType w:val="hybridMultilevel"/>
    <w:tmpl w:val="665A1232"/>
    <w:lvl w:ilvl="0" w:tplc="D33EA9BE">
      <w:start w:val="1"/>
      <w:numFmt w:val="bullet"/>
      <w:lvlText w:val="-"/>
      <w:lvlJc w:val="left"/>
      <w:pPr>
        <w:ind w:left="720" w:hanging="360"/>
      </w:pPr>
      <w:rPr>
        <w:rFonts w:ascii="Adobe Arabic" w:eastAsiaTheme="minorEastAsia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E217322"/>
    <w:multiLevelType w:val="hybridMultilevel"/>
    <w:tmpl w:val="0DDC2BEA"/>
    <w:lvl w:ilvl="0" w:tplc="078E0B9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4C65975"/>
    <w:multiLevelType w:val="hybridMultilevel"/>
    <w:tmpl w:val="05A85094"/>
    <w:lvl w:ilvl="0" w:tplc="A6B263A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69D74BD"/>
    <w:multiLevelType w:val="hybridMultilevel"/>
    <w:tmpl w:val="55843C72"/>
    <w:lvl w:ilvl="0" w:tplc="F58EFC58">
      <w:start w:val="8"/>
      <w:numFmt w:val="bullet"/>
      <w:lvlText w:val="-"/>
      <w:lvlJc w:val="left"/>
      <w:pPr>
        <w:ind w:left="720" w:hanging="360"/>
      </w:pPr>
      <w:rPr>
        <w:rFonts w:ascii="Adobe Arabic" w:eastAsiaTheme="minorEastAsia" w:hAnsi="Adobe Arabic" w:cs="Adobe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1"/>
  </w:num>
  <w:num w:numId="3">
    <w:abstractNumId w:val="6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 w:numId="8">
    <w:abstractNumId w:val="10"/>
  </w:num>
  <w:num w:numId="9">
    <w:abstractNumId w:val="14"/>
  </w:num>
  <w:num w:numId="10">
    <w:abstractNumId w:val="12"/>
  </w:num>
  <w:num w:numId="11">
    <w:abstractNumId w:val="7"/>
  </w:num>
  <w:num w:numId="12">
    <w:abstractNumId w:val="16"/>
  </w:num>
  <w:num w:numId="13">
    <w:abstractNumId w:val="13"/>
  </w:num>
  <w:num w:numId="14">
    <w:abstractNumId w:val="15"/>
  </w:num>
  <w:num w:numId="15">
    <w:abstractNumId w:val="9"/>
  </w:num>
  <w:num w:numId="16">
    <w:abstractNumId w:val="17"/>
  </w:num>
  <w:num w:numId="17">
    <w:abstractNumId w:val="8"/>
  </w:num>
  <w:num w:numId="1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</w:compat>
  <w:rsids>
    <w:rsidRoot w:val="0052255F"/>
    <w:rsid w:val="00000005"/>
    <w:rsid w:val="000577E4"/>
    <w:rsid w:val="0007488A"/>
    <w:rsid w:val="00075F33"/>
    <w:rsid w:val="000A11F5"/>
    <w:rsid w:val="000A606C"/>
    <w:rsid w:val="000B13E6"/>
    <w:rsid w:val="000B3A6B"/>
    <w:rsid w:val="000B4BD6"/>
    <w:rsid w:val="000E506E"/>
    <w:rsid w:val="000F5DE4"/>
    <w:rsid w:val="0013568C"/>
    <w:rsid w:val="0015639C"/>
    <w:rsid w:val="001777EB"/>
    <w:rsid w:val="001923A0"/>
    <w:rsid w:val="001925CB"/>
    <w:rsid w:val="001C575A"/>
    <w:rsid w:val="001D69F1"/>
    <w:rsid w:val="00204FB7"/>
    <w:rsid w:val="0026755E"/>
    <w:rsid w:val="00275A86"/>
    <w:rsid w:val="002C3E8F"/>
    <w:rsid w:val="002F4F51"/>
    <w:rsid w:val="003078AC"/>
    <w:rsid w:val="00332391"/>
    <w:rsid w:val="00480E5C"/>
    <w:rsid w:val="0048152A"/>
    <w:rsid w:val="004B3F15"/>
    <w:rsid w:val="004D5D44"/>
    <w:rsid w:val="004E182B"/>
    <w:rsid w:val="004F5886"/>
    <w:rsid w:val="0052255F"/>
    <w:rsid w:val="00532799"/>
    <w:rsid w:val="0053501A"/>
    <w:rsid w:val="00547EA5"/>
    <w:rsid w:val="00550E01"/>
    <w:rsid w:val="00565B89"/>
    <w:rsid w:val="00565DC7"/>
    <w:rsid w:val="00573224"/>
    <w:rsid w:val="00573A9B"/>
    <w:rsid w:val="005761F1"/>
    <w:rsid w:val="005B01E1"/>
    <w:rsid w:val="005B5BC7"/>
    <w:rsid w:val="005E5D1D"/>
    <w:rsid w:val="005E7E53"/>
    <w:rsid w:val="00620432"/>
    <w:rsid w:val="00645D5A"/>
    <w:rsid w:val="0065465D"/>
    <w:rsid w:val="006A1E40"/>
    <w:rsid w:val="006B7598"/>
    <w:rsid w:val="006E6AD8"/>
    <w:rsid w:val="0070531E"/>
    <w:rsid w:val="00724281"/>
    <w:rsid w:val="0073423F"/>
    <w:rsid w:val="00785E96"/>
    <w:rsid w:val="007868F4"/>
    <w:rsid w:val="007A4679"/>
    <w:rsid w:val="007C30DE"/>
    <w:rsid w:val="007C43DD"/>
    <w:rsid w:val="007C7340"/>
    <w:rsid w:val="00800129"/>
    <w:rsid w:val="0080053F"/>
    <w:rsid w:val="00842C3B"/>
    <w:rsid w:val="00843AD5"/>
    <w:rsid w:val="00843F75"/>
    <w:rsid w:val="00871A08"/>
    <w:rsid w:val="00900AB2"/>
    <w:rsid w:val="00944F72"/>
    <w:rsid w:val="00956F02"/>
    <w:rsid w:val="00974931"/>
    <w:rsid w:val="009A2A02"/>
    <w:rsid w:val="009A3B06"/>
    <w:rsid w:val="009F10A3"/>
    <w:rsid w:val="00A15140"/>
    <w:rsid w:val="00A26ED0"/>
    <w:rsid w:val="00A50C6F"/>
    <w:rsid w:val="00A666B7"/>
    <w:rsid w:val="00AA1F0B"/>
    <w:rsid w:val="00AB19FE"/>
    <w:rsid w:val="00AB7CBA"/>
    <w:rsid w:val="00B0638F"/>
    <w:rsid w:val="00B47351"/>
    <w:rsid w:val="00B64A83"/>
    <w:rsid w:val="00B9009F"/>
    <w:rsid w:val="00BB0A54"/>
    <w:rsid w:val="00BE7BB8"/>
    <w:rsid w:val="00C40FFC"/>
    <w:rsid w:val="00C53287"/>
    <w:rsid w:val="00C56507"/>
    <w:rsid w:val="00C80644"/>
    <w:rsid w:val="00C92F1D"/>
    <w:rsid w:val="00CA1892"/>
    <w:rsid w:val="00CA42E9"/>
    <w:rsid w:val="00CC064D"/>
    <w:rsid w:val="00CF4622"/>
    <w:rsid w:val="00D502CB"/>
    <w:rsid w:val="00D52613"/>
    <w:rsid w:val="00D70E8A"/>
    <w:rsid w:val="00D731A2"/>
    <w:rsid w:val="00D77B72"/>
    <w:rsid w:val="00D9782E"/>
    <w:rsid w:val="00DC3CB9"/>
    <w:rsid w:val="00DE43FF"/>
    <w:rsid w:val="00E24B9E"/>
    <w:rsid w:val="00E41A8D"/>
    <w:rsid w:val="00ED5125"/>
    <w:rsid w:val="00F3174E"/>
    <w:rsid w:val="00FA79A4"/>
    <w:rsid w:val="00FD0091"/>
    <w:rsid w:val="00FE45B3"/>
    <w:rsid w:val="00FF07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,2,3,15"/>
      <o:rules v:ext="edit">
        <o:r id="V:Rule11" type="arc" idref="#_x0000_s3534"/>
        <o:r id="V:Rule18" type="arc" idref="#_x0000_s3519"/>
        <o:r id="V:Rule19" type="arc" idref="#_x0000_s3520"/>
        <o:r id="V:Rule30" type="connector" idref="#AutoShape 359"/>
        <o:r id="V:Rule31" type="connector" idref="#AutoShape 360"/>
        <o:r id="V:Rule32" type="connector" idref="#AutoShape 362"/>
        <o:r id="V:Rule33" type="connector" idref="#AutoShape 363"/>
        <o:r id="V:Rule34" type="connector" idref="#AutoShape 366"/>
        <o:r id="V:Rule35" type="connector" idref="#AutoShape 368"/>
        <o:r id="V:Rule36" type="connector" idref="#AutoShape 369"/>
        <o:r id="V:Rule53" type="arc" idref="#_x0000_s3931"/>
        <o:r id="V:Rule54" type="connector" idref="#_x0000_s3911"/>
        <o:r id="V:Rule55" type="connector" idref="#_x0000_s3525"/>
        <o:r id="V:Rule57" type="connector" idref="#_x0000_s3506"/>
        <o:r id="V:Rule58" type="connector" idref="#_x0000_s3916"/>
        <o:r id="V:Rule61" type="connector" idref="#_x0000_s3530"/>
        <o:r id="V:Rule62" type="connector" idref="#_x0000_s3914"/>
        <o:r id="V:Rule63" type="connector" idref="#_x0000_s3531"/>
        <o:r id="V:Rule65" type="connector" idref="#_x0000_s2931"/>
        <o:r id="V:Rule66" type="connector" idref="#_x0000_s3921"/>
        <o:r id="V:Rule67" type="connector" idref="#_x0000_s3924"/>
        <o:r id="V:Rule69" type="connector" idref="#_x0000_s3523"/>
        <o:r id="V:Rule70" type="connector" idref="#_x0000_s3505"/>
        <o:r id="V:Rule71" type="connector" idref="#_x0000_s3496"/>
        <o:r id="V:Rule73" type="connector" idref="#_x0000_s3328"/>
        <o:r id="V:Rule75" type="connector" idref="#_x0000_s3170"/>
        <o:r id="V:Rule76" type="connector" idref="#AutoShape 366"/>
        <o:r id="V:Rule77" type="connector" idref="#AutoShape 359"/>
        <o:r id="V:Rule78" type="connector" idref="#_x0000_s3910"/>
        <o:r id="V:Rule79" type="connector" idref="#_x0000_s3529"/>
        <o:r id="V:Rule80" type="connector" idref="#_x0000_s3920"/>
        <o:r id="V:Rule81" type="connector" idref="#_x0000_s3926"/>
        <o:r id="V:Rule82" type="connector" idref="#_x0000_s3526"/>
        <o:r id="V:Rule83" type="connector" idref="#_x0000_s3503"/>
        <o:r id="V:Rule84" type="connector" idref="#AutoShape 369"/>
        <o:r id="V:Rule85" type="connector" idref="#_x0000_s3528"/>
        <o:r id="V:Rule86" type="connector" idref="#AutoShape 368"/>
        <o:r id="V:Rule87" type="connector" idref="#_x0000_s3918"/>
        <o:r id="V:Rule88" type="connector" idref="#_x0000_s3533"/>
        <o:r id="V:Rule89" type="connector" idref="#AutoShape 363"/>
        <o:r id="V:Rule90" type="connector" idref="#_x0000_s3923"/>
        <o:r id="V:Rule91" type="connector" idref="#_x0000_s3508"/>
        <o:r id="V:Rule92" type="connector" idref="#_x0000_s3532"/>
        <o:r id="V:Rule93" type="connector" idref="#_x0000_s3913"/>
        <o:r id="V:Rule94" type="connector" idref="#AutoShape 360"/>
        <o:r id="V:Rule95" type="connector" idref="#_x0000_s3919"/>
        <o:r id="V:Rule96" type="connector" idref="#AutoShape 362"/>
        <o:r id="V:Rule97" type="connector" idref="#_x0000_s3504"/>
        <o:r id="V:Rule98" type="connector" idref="#_x0000_s3922"/>
        <o:r id="V:Rule99" type="connector" idref="#_x0000_s3912"/>
        <o:r id="V:Rule100" type="connector" idref="#_x0000_s3915"/>
        <o:r id="V:Rule101" type="connector" idref="#_x0000_s3507"/>
        <o:r id="V:Rule102" type="connector" idref="#_x0000_s3925"/>
      </o:rules>
      <o:regrouptable v:ext="edit">
        <o:entry new="1" old="0"/>
        <o:entry new="2" old="0"/>
        <o:entry new="3" old="0"/>
        <o:entry new="4" old="0"/>
        <o:entry new="5" old="4"/>
        <o:entry new="6" old="0"/>
        <o:entry new="7" old="0"/>
        <o:entry new="8" old="7"/>
        <o:entry new="9" old="0"/>
        <o:entry new="10" old="9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1A8D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8152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2255F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2255F"/>
    <w:pPr>
      <w:ind w:left="720"/>
      <w:contextualSpacing/>
    </w:pPr>
    <w:rPr>
      <w:rFonts w:eastAsiaTheme="minorHAnsi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48152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3.bin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55.wmf"/><Relationship Id="rId366" Type="http://schemas.openxmlformats.org/officeDocument/2006/relationships/image" Target="media/image175.wmf"/><Relationship Id="rId531" Type="http://schemas.openxmlformats.org/officeDocument/2006/relationships/image" Target="media/image257.wmf"/><Relationship Id="rId573" Type="http://schemas.openxmlformats.org/officeDocument/2006/relationships/image" Target="media/image278.wmf"/><Relationship Id="rId170" Type="http://schemas.openxmlformats.org/officeDocument/2006/relationships/image" Target="media/image80.wmf"/><Relationship Id="rId226" Type="http://schemas.openxmlformats.org/officeDocument/2006/relationships/image" Target="media/image107.wmf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7.bin"/><Relationship Id="rId475" Type="http://schemas.openxmlformats.org/officeDocument/2006/relationships/image" Target="media/image22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5.bin"/><Relationship Id="rId542" Type="http://schemas.openxmlformats.org/officeDocument/2006/relationships/oleObject" Target="embeddings/oleObject276.bin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1.bin"/><Relationship Id="rId402" Type="http://schemas.openxmlformats.org/officeDocument/2006/relationships/oleObject" Target="embeddings/oleObject206.bin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7.bin"/><Relationship Id="rId486" Type="http://schemas.openxmlformats.org/officeDocument/2006/relationships/oleObject" Target="embeddings/oleObject248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5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9.bin"/><Relationship Id="rId511" Type="http://schemas.openxmlformats.org/officeDocument/2006/relationships/image" Target="media/image247.wmf"/><Relationship Id="rId553" Type="http://schemas.openxmlformats.org/officeDocument/2006/relationships/image" Target="media/image268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413" Type="http://schemas.openxmlformats.org/officeDocument/2006/relationships/image" Target="media/image198.wmf"/><Relationship Id="rId248" Type="http://schemas.openxmlformats.org/officeDocument/2006/relationships/image" Target="media/image118.wmf"/><Relationship Id="rId455" Type="http://schemas.openxmlformats.org/officeDocument/2006/relationships/image" Target="media/image219.wmf"/><Relationship Id="rId497" Type="http://schemas.openxmlformats.org/officeDocument/2006/relationships/image" Target="media/image240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66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1.bin"/><Relationship Id="rId399" Type="http://schemas.openxmlformats.org/officeDocument/2006/relationships/image" Target="media/image191.wmf"/><Relationship Id="rId564" Type="http://schemas.openxmlformats.org/officeDocument/2006/relationships/oleObject" Target="embeddings/oleObject287.bin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17.bin"/><Relationship Id="rId466" Type="http://schemas.openxmlformats.org/officeDocument/2006/relationships/oleObject" Target="embeddings/oleObject23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8.bin"/><Relationship Id="rId326" Type="http://schemas.openxmlformats.org/officeDocument/2006/relationships/image" Target="media/image156.wmf"/><Relationship Id="rId533" Type="http://schemas.openxmlformats.org/officeDocument/2006/relationships/image" Target="media/image258.wmf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image" Target="media/image176.wmf"/><Relationship Id="rId575" Type="http://schemas.openxmlformats.org/officeDocument/2006/relationships/image" Target="media/image279.wmf"/><Relationship Id="rId172" Type="http://schemas.openxmlformats.org/officeDocument/2006/relationships/image" Target="media/image81.wmf"/><Relationship Id="rId228" Type="http://schemas.openxmlformats.org/officeDocument/2006/relationships/image" Target="media/image108.wmf"/><Relationship Id="rId435" Type="http://schemas.openxmlformats.org/officeDocument/2006/relationships/image" Target="media/image209.wmf"/><Relationship Id="rId477" Type="http://schemas.openxmlformats.org/officeDocument/2006/relationships/image" Target="media/image230.wmf"/><Relationship Id="rId281" Type="http://schemas.openxmlformats.org/officeDocument/2006/relationships/image" Target="media/image134.wmf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77.bin"/><Relationship Id="rId7" Type="http://schemas.openxmlformats.org/officeDocument/2006/relationships/image" Target="media/image2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446" Type="http://schemas.openxmlformats.org/officeDocument/2006/relationships/oleObject" Target="embeddings/oleObject228.bin"/><Relationship Id="rId250" Type="http://schemas.openxmlformats.org/officeDocument/2006/relationships/image" Target="media/image119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oleObject" Target="embeddings/oleObject249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348" Type="http://schemas.openxmlformats.org/officeDocument/2006/relationships/image" Target="media/image166.wmf"/><Relationship Id="rId513" Type="http://schemas.openxmlformats.org/officeDocument/2006/relationships/image" Target="media/image248.wmf"/><Relationship Id="rId555" Type="http://schemas.openxmlformats.org/officeDocument/2006/relationships/image" Target="media/image269.wmf"/><Relationship Id="rId152" Type="http://schemas.openxmlformats.org/officeDocument/2006/relationships/image" Target="media/image71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415" Type="http://schemas.openxmlformats.org/officeDocument/2006/relationships/image" Target="media/image199.wmf"/><Relationship Id="rId457" Type="http://schemas.openxmlformats.org/officeDocument/2006/relationships/image" Target="media/image220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41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67.bin"/><Relationship Id="rId566" Type="http://schemas.openxmlformats.org/officeDocument/2006/relationships/oleObject" Target="embeddings/oleObject28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7.wmf"/><Relationship Id="rId426" Type="http://schemas.openxmlformats.org/officeDocument/2006/relationships/oleObject" Target="embeddings/oleObject218.bin"/><Relationship Id="rId230" Type="http://schemas.openxmlformats.org/officeDocument/2006/relationships/image" Target="media/image109.wmf"/><Relationship Id="rId468" Type="http://schemas.openxmlformats.org/officeDocument/2006/relationships/oleObject" Target="embeddings/oleObject239.bin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7.wmf"/><Relationship Id="rId535" Type="http://schemas.openxmlformats.org/officeDocument/2006/relationships/image" Target="media/image259.wmf"/><Relationship Id="rId577" Type="http://schemas.openxmlformats.org/officeDocument/2006/relationships/image" Target="media/image280.wmf"/><Relationship Id="rId132" Type="http://schemas.openxmlformats.org/officeDocument/2006/relationships/oleObject" Target="embeddings/oleObject67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3.bin"/><Relationship Id="rId437" Type="http://schemas.openxmlformats.org/officeDocument/2006/relationships/image" Target="media/image210.wmf"/><Relationship Id="rId479" Type="http://schemas.openxmlformats.org/officeDocument/2006/relationships/image" Target="media/image231.wmf"/><Relationship Id="rId36" Type="http://schemas.openxmlformats.org/officeDocument/2006/relationships/image" Target="media/image16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3.bin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546" Type="http://schemas.openxmlformats.org/officeDocument/2006/relationships/oleObject" Target="embeddings/oleObject278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8.bin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29.bin"/><Relationship Id="rId252" Type="http://schemas.openxmlformats.org/officeDocument/2006/relationships/image" Target="media/image120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image" Target="media/image24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5.bin"/><Relationship Id="rId557" Type="http://schemas.openxmlformats.org/officeDocument/2006/relationships/image" Target="media/image270.wmf"/><Relationship Id="rId578" Type="http://schemas.openxmlformats.org/officeDocument/2006/relationships/oleObject" Target="embeddings/oleObject294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83.wmf"/><Relationship Id="rId417" Type="http://schemas.openxmlformats.org/officeDocument/2006/relationships/image" Target="media/image200.wmf"/><Relationship Id="rId438" Type="http://schemas.openxmlformats.org/officeDocument/2006/relationships/oleObject" Target="embeddings/oleObject224.bin"/><Relationship Id="rId459" Type="http://schemas.openxmlformats.org/officeDocument/2006/relationships/image" Target="media/image22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3.bin"/><Relationship Id="rId470" Type="http://schemas.openxmlformats.org/officeDocument/2006/relationships/oleObject" Target="embeddings/oleObject240.bin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526" Type="http://schemas.openxmlformats.org/officeDocument/2006/relationships/oleObject" Target="embeddings/oleObject268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330" Type="http://schemas.openxmlformats.org/officeDocument/2006/relationships/image" Target="media/image158.wmf"/><Relationship Id="rId547" Type="http://schemas.openxmlformats.org/officeDocument/2006/relationships/image" Target="media/image265.wmf"/><Relationship Id="rId568" Type="http://schemas.openxmlformats.org/officeDocument/2006/relationships/oleObject" Target="embeddings/oleObject289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8.wmf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28" Type="http://schemas.openxmlformats.org/officeDocument/2006/relationships/oleObject" Target="embeddings/oleObject219.bin"/><Relationship Id="rId449" Type="http://schemas.openxmlformats.org/officeDocument/2006/relationships/image" Target="media/image216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oleObject" Target="embeddings/oleObject235.bin"/><Relationship Id="rId481" Type="http://schemas.openxmlformats.org/officeDocument/2006/relationships/image" Target="media/image232.wmf"/><Relationship Id="rId516" Type="http://schemas.openxmlformats.org/officeDocument/2006/relationships/oleObject" Target="embeddings/oleObject263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53.wmf"/><Relationship Id="rId537" Type="http://schemas.openxmlformats.org/officeDocument/2006/relationships/image" Target="media/image260.wmf"/><Relationship Id="rId558" Type="http://schemas.openxmlformats.org/officeDocument/2006/relationships/oleObject" Target="embeddings/oleObject284.bin"/><Relationship Id="rId579" Type="http://schemas.openxmlformats.org/officeDocument/2006/relationships/fontTable" Target="fontTable.xml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341" Type="http://schemas.openxmlformats.org/officeDocument/2006/relationships/oleObject" Target="embeddings/oleObject174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6.bin"/><Relationship Id="rId418" Type="http://schemas.openxmlformats.org/officeDocument/2006/relationships/oleObject" Target="embeddings/oleObject214.bin"/><Relationship Id="rId439" Type="http://schemas.openxmlformats.org/officeDocument/2006/relationships/image" Target="media/image211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30.bin"/><Relationship Id="rId471" Type="http://schemas.openxmlformats.org/officeDocument/2006/relationships/image" Target="media/image227.wmf"/><Relationship Id="rId506" Type="http://schemas.openxmlformats.org/officeDocument/2006/relationships/oleObject" Target="embeddings/oleObject258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310" Type="http://schemas.openxmlformats.org/officeDocument/2006/relationships/image" Target="media/image148.wmf"/><Relationship Id="rId492" Type="http://schemas.openxmlformats.org/officeDocument/2006/relationships/oleObject" Target="embeddings/oleObject251.bin"/><Relationship Id="rId527" Type="http://schemas.openxmlformats.org/officeDocument/2006/relationships/image" Target="media/image255.wmf"/><Relationship Id="rId548" Type="http://schemas.openxmlformats.org/officeDocument/2006/relationships/oleObject" Target="embeddings/oleObject279.bin"/><Relationship Id="rId569" Type="http://schemas.openxmlformats.org/officeDocument/2006/relationships/image" Target="media/image276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91.bin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429" Type="http://schemas.openxmlformats.org/officeDocument/2006/relationships/image" Target="media/image206.wmf"/><Relationship Id="rId580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21.wmf"/><Relationship Id="rId440" Type="http://schemas.openxmlformats.org/officeDocument/2006/relationships/oleObject" Target="embeddings/oleObject225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image" Target="media/image131.wmf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461" Type="http://schemas.openxmlformats.org/officeDocument/2006/relationships/image" Target="media/image222.wmf"/><Relationship Id="rId482" Type="http://schemas.openxmlformats.org/officeDocument/2006/relationships/oleObject" Target="embeddings/oleObject246.bin"/><Relationship Id="rId517" Type="http://schemas.openxmlformats.org/officeDocument/2006/relationships/image" Target="media/image250.wmf"/><Relationship Id="rId538" Type="http://schemas.openxmlformats.org/officeDocument/2006/relationships/oleObject" Target="embeddings/oleObject274.bin"/><Relationship Id="rId559" Type="http://schemas.openxmlformats.org/officeDocument/2006/relationships/image" Target="media/image271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6.bin"/><Relationship Id="rId384" Type="http://schemas.openxmlformats.org/officeDocument/2006/relationships/oleObject" Target="embeddings/oleObject197.bin"/><Relationship Id="rId419" Type="http://schemas.openxmlformats.org/officeDocument/2006/relationships/image" Target="media/image201.wmf"/><Relationship Id="rId570" Type="http://schemas.openxmlformats.org/officeDocument/2006/relationships/oleObject" Target="embeddings/oleObject290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6.wmf"/><Relationship Id="rId430" Type="http://schemas.openxmlformats.org/officeDocument/2006/relationships/oleObject" Target="embeddings/oleObject220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7.wmf"/><Relationship Id="rId472" Type="http://schemas.openxmlformats.org/officeDocument/2006/relationships/oleObject" Target="embeddings/oleObject241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28" Type="http://schemas.openxmlformats.org/officeDocument/2006/relationships/oleObject" Target="embeddings/oleObject269.bin"/><Relationship Id="rId549" Type="http://schemas.openxmlformats.org/officeDocument/2006/relationships/image" Target="media/image266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9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560" Type="http://schemas.openxmlformats.org/officeDocument/2006/relationships/oleObject" Target="embeddings/oleObject285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11.wmf"/><Relationship Id="rId420" Type="http://schemas.openxmlformats.org/officeDocument/2006/relationships/oleObject" Target="embeddings/oleObject21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2.bin"/><Relationship Id="rId441" Type="http://schemas.openxmlformats.org/officeDocument/2006/relationships/image" Target="media/image212.wmf"/><Relationship Id="rId462" Type="http://schemas.openxmlformats.org/officeDocument/2006/relationships/oleObject" Target="embeddings/oleObject236.bin"/><Relationship Id="rId483" Type="http://schemas.openxmlformats.org/officeDocument/2006/relationships/image" Target="media/image233.wmf"/><Relationship Id="rId518" Type="http://schemas.openxmlformats.org/officeDocument/2006/relationships/oleObject" Target="embeddings/oleObject264.bin"/><Relationship Id="rId539" Type="http://schemas.openxmlformats.org/officeDocument/2006/relationships/image" Target="media/image261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4.wmf"/><Relationship Id="rId550" Type="http://schemas.openxmlformats.org/officeDocument/2006/relationships/oleObject" Target="embeddings/oleObject280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4.bin"/><Relationship Id="rId385" Type="http://schemas.openxmlformats.org/officeDocument/2006/relationships/image" Target="media/image184.wmf"/><Relationship Id="rId571" Type="http://schemas.openxmlformats.org/officeDocument/2006/relationships/image" Target="media/image277.wmf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0.bin"/><Relationship Id="rId431" Type="http://schemas.openxmlformats.org/officeDocument/2006/relationships/image" Target="media/image207.wmf"/><Relationship Id="rId452" Type="http://schemas.openxmlformats.org/officeDocument/2006/relationships/oleObject" Target="embeddings/oleObject231.bin"/><Relationship Id="rId473" Type="http://schemas.openxmlformats.org/officeDocument/2006/relationships/image" Target="media/image228.wmf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529" Type="http://schemas.openxmlformats.org/officeDocument/2006/relationships/image" Target="media/image25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9.wmf"/><Relationship Id="rId540" Type="http://schemas.openxmlformats.org/officeDocument/2006/relationships/oleObject" Target="embeddings/oleObject2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3.bin"/><Relationship Id="rId561" Type="http://schemas.openxmlformats.org/officeDocument/2006/relationships/image" Target="media/image272.wmf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image" Target="media/image142.wmf"/><Relationship Id="rId400" Type="http://schemas.openxmlformats.org/officeDocument/2006/relationships/oleObject" Target="embeddings/oleObject205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6.bin"/><Relationship Id="rId463" Type="http://schemas.openxmlformats.org/officeDocument/2006/relationships/image" Target="media/image223.wmf"/><Relationship Id="rId484" Type="http://schemas.openxmlformats.org/officeDocument/2006/relationships/oleObject" Target="embeddings/oleObject247.bin"/><Relationship Id="rId519" Type="http://schemas.openxmlformats.org/officeDocument/2006/relationships/image" Target="media/image25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6.bin"/><Relationship Id="rId530" Type="http://schemas.openxmlformats.org/officeDocument/2006/relationships/oleObject" Target="embeddings/oleObject27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8.bin"/><Relationship Id="rId551" Type="http://schemas.openxmlformats.org/officeDocument/2006/relationships/image" Target="media/image267.wmf"/><Relationship Id="rId572" Type="http://schemas.openxmlformats.org/officeDocument/2006/relationships/oleObject" Target="embeddings/oleObject291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7.wmf"/><Relationship Id="rId432" Type="http://schemas.openxmlformats.org/officeDocument/2006/relationships/oleObject" Target="embeddings/oleObject221.bin"/><Relationship Id="rId453" Type="http://schemas.openxmlformats.org/officeDocument/2006/relationships/image" Target="media/image218.wmf"/><Relationship Id="rId474" Type="http://schemas.openxmlformats.org/officeDocument/2006/relationships/oleObject" Target="embeddings/oleObject242.bin"/><Relationship Id="rId509" Type="http://schemas.openxmlformats.org/officeDocument/2006/relationships/image" Target="media/image24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3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2.bin"/><Relationship Id="rId376" Type="http://schemas.openxmlformats.org/officeDocument/2006/relationships/image" Target="media/image180.wmf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5.bin"/><Relationship Id="rId541" Type="http://schemas.openxmlformats.org/officeDocument/2006/relationships/image" Target="media/image262.wmf"/><Relationship Id="rId562" Type="http://schemas.openxmlformats.org/officeDocument/2006/relationships/oleObject" Target="embeddings/oleObject286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6.bin"/><Relationship Id="rId443" Type="http://schemas.openxmlformats.org/officeDocument/2006/relationships/image" Target="media/image213.wmf"/><Relationship Id="rId464" Type="http://schemas.openxmlformats.org/officeDocument/2006/relationships/oleObject" Target="embeddings/oleObject237.bin"/><Relationship Id="rId303" Type="http://schemas.openxmlformats.org/officeDocument/2006/relationships/oleObject" Target="embeddings/oleObject155.bin"/><Relationship Id="rId485" Type="http://schemas.openxmlformats.org/officeDocument/2006/relationships/image" Target="media/image234.wmf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7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1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3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50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4.bin"/><Relationship Id="rId521" Type="http://schemas.openxmlformats.org/officeDocument/2006/relationships/image" Target="media/image252.wmf"/><Relationship Id="rId563" Type="http://schemas.openxmlformats.org/officeDocument/2006/relationships/image" Target="media/image273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5.wmf"/><Relationship Id="rId216" Type="http://schemas.openxmlformats.org/officeDocument/2006/relationships/image" Target="media/image102.wmf"/><Relationship Id="rId423" Type="http://schemas.openxmlformats.org/officeDocument/2006/relationships/image" Target="media/image203.wmf"/><Relationship Id="rId258" Type="http://schemas.openxmlformats.org/officeDocument/2006/relationships/image" Target="media/image123.wmf"/><Relationship Id="rId465" Type="http://schemas.openxmlformats.org/officeDocument/2006/relationships/image" Target="media/image22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292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3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61.wmf"/><Relationship Id="rId501" Type="http://schemas.openxmlformats.org/officeDocument/2006/relationships/image" Target="media/image242.wmf"/><Relationship Id="rId543" Type="http://schemas.openxmlformats.org/officeDocument/2006/relationships/image" Target="media/image263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6.wmf"/><Relationship Id="rId378" Type="http://schemas.openxmlformats.org/officeDocument/2006/relationships/image" Target="media/image181.wmf"/><Relationship Id="rId403" Type="http://schemas.openxmlformats.org/officeDocument/2006/relationships/image" Target="media/image19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445" Type="http://schemas.openxmlformats.org/officeDocument/2006/relationships/image" Target="media/image214.wmf"/><Relationship Id="rId487" Type="http://schemas.openxmlformats.org/officeDocument/2006/relationships/image" Target="media/image235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1.bin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86.wmf"/><Relationship Id="rId554" Type="http://schemas.openxmlformats.org/officeDocument/2006/relationships/oleObject" Target="embeddings/oleObject282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4.wmf"/><Relationship Id="rId316" Type="http://schemas.openxmlformats.org/officeDocument/2006/relationships/image" Target="media/image151.wmf"/><Relationship Id="rId523" Type="http://schemas.openxmlformats.org/officeDocument/2006/relationships/image" Target="media/image253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358" Type="http://schemas.openxmlformats.org/officeDocument/2006/relationships/image" Target="media/image171.wmf"/><Relationship Id="rId565" Type="http://schemas.openxmlformats.org/officeDocument/2006/relationships/image" Target="media/image274.wmf"/><Relationship Id="rId162" Type="http://schemas.openxmlformats.org/officeDocument/2006/relationships/image" Target="media/image76.wmf"/><Relationship Id="rId218" Type="http://schemas.openxmlformats.org/officeDocument/2006/relationships/image" Target="media/image103.wmf"/><Relationship Id="rId425" Type="http://schemas.openxmlformats.org/officeDocument/2006/relationships/image" Target="media/image204.wmf"/><Relationship Id="rId467" Type="http://schemas.openxmlformats.org/officeDocument/2006/relationships/image" Target="media/image225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2.bin"/><Relationship Id="rId576" Type="http://schemas.openxmlformats.org/officeDocument/2006/relationships/oleObject" Target="embeddings/oleObject293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82.wmf"/><Relationship Id="rId436" Type="http://schemas.openxmlformats.org/officeDocument/2006/relationships/oleObject" Target="embeddings/oleObject223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44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4.bin"/><Relationship Id="rId338" Type="http://schemas.openxmlformats.org/officeDocument/2006/relationships/image" Target="media/image162.wmf"/><Relationship Id="rId503" Type="http://schemas.openxmlformats.org/officeDocument/2006/relationships/image" Target="media/image243.wmf"/><Relationship Id="rId545" Type="http://schemas.openxmlformats.org/officeDocument/2006/relationships/image" Target="media/image264.wmf"/><Relationship Id="rId8" Type="http://schemas.openxmlformats.org/officeDocument/2006/relationships/oleObject" Target="embeddings/oleObject2.bin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image" Target="media/image215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6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2.bin"/><Relationship Id="rId556" Type="http://schemas.openxmlformats.org/officeDocument/2006/relationships/oleObject" Target="embeddings/oleObject283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3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4.bin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image" Target="media/image152.wmf"/><Relationship Id="rId525" Type="http://schemas.openxmlformats.org/officeDocument/2006/relationships/image" Target="media/image254.wmf"/><Relationship Id="rId567" Type="http://schemas.openxmlformats.org/officeDocument/2006/relationships/image" Target="media/image275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5.wmf"/><Relationship Id="rId469" Type="http://schemas.openxmlformats.org/officeDocument/2006/relationships/image" Target="media/image22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038</Words>
  <Characters>11213</Characters>
  <Application>Microsoft Office Word</Application>
  <DocSecurity>0</DocSecurity>
  <Lines>93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4</cp:revision>
  <cp:lastPrinted>2019-05-25T21:09:00Z</cp:lastPrinted>
  <dcterms:created xsi:type="dcterms:W3CDTF">2019-05-25T21:10:00Z</dcterms:created>
  <dcterms:modified xsi:type="dcterms:W3CDTF">2019-05-25T21:11:00Z</dcterms:modified>
</cp:coreProperties>
</file>